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0DB74E62" w:rsidR="00F4525C" w:rsidRPr="001E7E2A" w:rsidRDefault="00024018" w:rsidP="009B61E5">
      <w:pPr>
        <w:pStyle w:val="VCAADocumenttitle"/>
      </w:pPr>
      <w:r w:rsidRPr="001E7E2A">
        <w:t>202</w:t>
      </w:r>
      <w:r w:rsidR="008428B1" w:rsidRPr="001E7E2A">
        <w:t>1</w:t>
      </w:r>
      <w:r w:rsidRPr="001E7E2A">
        <w:t xml:space="preserve"> </w:t>
      </w:r>
      <w:r w:rsidR="00BF5AAD" w:rsidRPr="001E7E2A">
        <w:t xml:space="preserve">VCE Further Mathematics </w:t>
      </w:r>
      <w:r w:rsidR="00A0767D">
        <w:t xml:space="preserve">1 </w:t>
      </w:r>
      <w:r w:rsidR="005C0B4F">
        <w:t>external assessment</w:t>
      </w:r>
      <w:r w:rsidRPr="001E7E2A">
        <w:t xml:space="preserve"> report</w:t>
      </w:r>
    </w:p>
    <w:p w14:paraId="1F902DD4" w14:textId="77777777" w:rsidR="006663C6" w:rsidRPr="001E7E2A" w:rsidRDefault="00024018" w:rsidP="00C35203">
      <w:pPr>
        <w:pStyle w:val="VCAAHeading1"/>
      </w:pPr>
      <w:bookmarkStart w:id="0" w:name="TemplateOverview"/>
      <w:bookmarkEnd w:id="0"/>
      <w:r w:rsidRPr="001E7E2A">
        <w:t>General comments</w:t>
      </w:r>
    </w:p>
    <w:p w14:paraId="3DA2C8EA" w14:textId="6AA745F8" w:rsidR="009D0E9E" w:rsidRPr="009D25B6" w:rsidRDefault="0031095D" w:rsidP="00350BE6">
      <w:pPr>
        <w:pStyle w:val="VCAAbody"/>
      </w:pPr>
      <w:r w:rsidRPr="009D25B6">
        <w:t xml:space="preserve">Students generally found questions accessible in the Further Mathematics </w:t>
      </w:r>
      <w:r w:rsidR="00A011AA">
        <w:t xml:space="preserve">1 </w:t>
      </w:r>
      <w:r w:rsidRPr="009D25B6">
        <w:t>examination in 2021. They found some questions involving the application of the key skills and key knowledge from the study design challenging, such as Questions 1</w:t>
      </w:r>
      <w:r w:rsidR="00D031D0" w:rsidRPr="009D25B6">
        <w:t>2</w:t>
      </w:r>
      <w:r w:rsidRPr="009D25B6">
        <w:t xml:space="preserve">, </w:t>
      </w:r>
      <w:r w:rsidR="00D031D0" w:rsidRPr="009D25B6">
        <w:t xml:space="preserve">23 </w:t>
      </w:r>
      <w:r w:rsidRPr="009D25B6">
        <w:t>and 2</w:t>
      </w:r>
      <w:r w:rsidR="00D031D0" w:rsidRPr="009D25B6">
        <w:t xml:space="preserve">4 from </w:t>
      </w:r>
      <w:r w:rsidR="00AF7854">
        <w:t xml:space="preserve">the </w:t>
      </w:r>
      <w:r w:rsidR="00D031D0" w:rsidRPr="009D25B6">
        <w:t>Core</w:t>
      </w:r>
      <w:r w:rsidR="00AF7854">
        <w:t xml:space="preserve"> section;</w:t>
      </w:r>
      <w:r w:rsidR="00D031D0" w:rsidRPr="009D25B6">
        <w:t xml:space="preserve"> Question 8 from Module 1, </w:t>
      </w:r>
      <w:r w:rsidR="00513098">
        <w:t>Matrices</w:t>
      </w:r>
      <w:r w:rsidR="00AF7854">
        <w:t>;</w:t>
      </w:r>
      <w:r w:rsidR="00513098">
        <w:t xml:space="preserve"> </w:t>
      </w:r>
      <w:r w:rsidR="00D031D0" w:rsidRPr="009D25B6">
        <w:t xml:space="preserve">Questions 3, 5 and 7 from Module 2, </w:t>
      </w:r>
      <w:r w:rsidR="00513098">
        <w:t xml:space="preserve">Networks and decision </w:t>
      </w:r>
      <w:r w:rsidR="00513098" w:rsidRPr="00350BE6">
        <w:t>mathematics</w:t>
      </w:r>
      <w:r w:rsidR="00AF7854">
        <w:t>;</w:t>
      </w:r>
      <w:r w:rsidR="00513098">
        <w:t xml:space="preserve"> </w:t>
      </w:r>
      <w:r w:rsidR="00D031D0" w:rsidRPr="009D25B6">
        <w:t xml:space="preserve">Questions </w:t>
      </w:r>
      <w:r w:rsidR="007F08D5" w:rsidRPr="009D25B6">
        <w:t xml:space="preserve">3, </w:t>
      </w:r>
      <w:r w:rsidR="00D031D0" w:rsidRPr="009D25B6">
        <w:t>7 and 8 from Module 3</w:t>
      </w:r>
      <w:r w:rsidR="00513098">
        <w:t>, Geometry and measurement</w:t>
      </w:r>
      <w:r w:rsidR="00AF7854">
        <w:t>;</w:t>
      </w:r>
      <w:r w:rsidR="00D031D0" w:rsidRPr="009D25B6">
        <w:t xml:space="preserve"> and Questions </w:t>
      </w:r>
      <w:r w:rsidR="00B36820" w:rsidRPr="009D25B6">
        <w:t xml:space="preserve">7 and </w:t>
      </w:r>
      <w:r w:rsidR="007F08D5" w:rsidRPr="009D25B6">
        <w:t xml:space="preserve">8 </w:t>
      </w:r>
      <w:r w:rsidR="00B36820" w:rsidRPr="009D25B6">
        <w:t>from Module 4</w:t>
      </w:r>
      <w:r w:rsidR="00513098">
        <w:t>, Graphs and relations</w:t>
      </w:r>
      <w:r w:rsidR="00B36820" w:rsidRPr="009D25B6">
        <w:t>.</w:t>
      </w:r>
    </w:p>
    <w:p w14:paraId="29027E3E" w14:textId="2708DF1E" w:rsidR="00B62480" w:rsidRPr="001E7E2A" w:rsidRDefault="00024018" w:rsidP="00350651">
      <w:pPr>
        <w:pStyle w:val="VCAAHeading1"/>
      </w:pPr>
      <w:r w:rsidRPr="001E7E2A">
        <w:t>Specific information</w:t>
      </w:r>
    </w:p>
    <w:p w14:paraId="1393634F" w14:textId="6410D2C3" w:rsidR="00013801" w:rsidRPr="00013801" w:rsidRDefault="00013801" w:rsidP="001A0279">
      <w:pPr>
        <w:pStyle w:val="VCAAbody"/>
      </w:pPr>
      <w:r w:rsidRPr="00013801">
        <w:t xml:space="preserve">The tables below indicate the percentage of students who chose each option. </w:t>
      </w:r>
    </w:p>
    <w:p w14:paraId="270EF910" w14:textId="40DA58F4" w:rsidR="00013801" w:rsidRPr="00013801" w:rsidRDefault="00013801" w:rsidP="001A0279">
      <w:pPr>
        <w:pStyle w:val="VCAAbody"/>
      </w:pPr>
      <w:r w:rsidRPr="00013801">
        <w:t>The statistics in this report may be subject to rounding resulting in a total more or less than 100 per cent.</w:t>
      </w:r>
    </w:p>
    <w:p w14:paraId="4A45E923" w14:textId="77777777" w:rsidR="00490627" w:rsidRPr="001E7E2A" w:rsidRDefault="00490627" w:rsidP="00490627">
      <w:pPr>
        <w:pStyle w:val="VCAAHeading2"/>
        <w:rPr>
          <w:lang w:val="en-AU"/>
        </w:rPr>
      </w:pPr>
      <w:r w:rsidRPr="001E7E2A">
        <w:rPr>
          <w:lang w:val="en-AU"/>
        </w:rPr>
        <w:t>Section A – Core</w:t>
      </w:r>
    </w:p>
    <w:p w14:paraId="6B0AE8F8" w14:textId="5E5063A7" w:rsidR="000E229F" w:rsidRDefault="00490627" w:rsidP="00BE412F">
      <w:pPr>
        <w:pStyle w:val="VCAAbody"/>
        <w:rPr>
          <w:lang w:val="en-AU"/>
        </w:rPr>
      </w:pPr>
      <w:r w:rsidRPr="001E7E2A">
        <w:rPr>
          <w:lang w:val="en-AU"/>
        </w:rPr>
        <w:t>In 2021, the Core section comprised two components: Data analysis (Questions 1–</w:t>
      </w:r>
      <w:r w:rsidR="00B22934" w:rsidRPr="001E7E2A">
        <w:rPr>
          <w:lang w:val="en-AU"/>
        </w:rPr>
        <w:t>16</w:t>
      </w:r>
      <w:r w:rsidRPr="001E7E2A">
        <w:rPr>
          <w:lang w:val="en-AU"/>
        </w:rPr>
        <w:t>) and Recursion and financial modelling (Questions 1</w:t>
      </w:r>
      <w:r w:rsidR="00B22934" w:rsidRPr="001E7E2A">
        <w:rPr>
          <w:lang w:val="en-AU"/>
        </w:rPr>
        <w:t>7</w:t>
      </w:r>
      <w:r w:rsidRPr="001E7E2A">
        <w:rPr>
          <w:lang w:val="en-AU"/>
        </w:rPr>
        <w:t>–</w:t>
      </w:r>
      <w:r w:rsidR="00B22934" w:rsidRPr="001E7E2A">
        <w:rPr>
          <w:lang w:val="en-AU"/>
        </w:rPr>
        <w:t>24</w:t>
      </w:r>
      <w:r w:rsidRPr="001E7E2A">
        <w:rPr>
          <w:lang w:val="en-AU"/>
        </w:rPr>
        <w:t>).</w:t>
      </w:r>
    </w:p>
    <w:tbl>
      <w:tblPr>
        <w:tblStyle w:val="VCAATableClosed2"/>
        <w:tblW w:w="0" w:type="auto"/>
        <w:tblLayout w:type="fixed"/>
        <w:tblLook w:val="0020" w:firstRow="1" w:lastRow="0" w:firstColumn="0" w:lastColumn="0" w:noHBand="0" w:noVBand="0"/>
      </w:tblPr>
      <w:tblGrid>
        <w:gridCol w:w="1083"/>
        <w:gridCol w:w="1673"/>
        <w:gridCol w:w="594"/>
        <w:gridCol w:w="594"/>
        <w:gridCol w:w="594"/>
        <w:gridCol w:w="594"/>
        <w:gridCol w:w="675"/>
      </w:tblGrid>
      <w:tr w:rsidR="006D3A44" w:rsidRPr="00BE412F" w14:paraId="0694191E" w14:textId="77777777" w:rsidTr="006D3A4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4"/>
        </w:trPr>
        <w:tc>
          <w:tcPr>
            <w:tcW w:w="1083" w:type="dxa"/>
            <w:shd w:val="clear" w:color="auto" w:fill="0072AA" w:themeFill="accent1" w:themeFillShade="BF"/>
          </w:tcPr>
          <w:p w14:paraId="166A5916" w14:textId="77777777" w:rsidR="006D3A44" w:rsidRPr="00BE412F" w:rsidRDefault="006D3A44" w:rsidP="0018641E">
            <w:pPr>
              <w:pStyle w:val="VCAAtablecondensedheading"/>
            </w:pPr>
            <w:r w:rsidRPr="00BE412F">
              <w:t>Question</w:t>
            </w:r>
          </w:p>
        </w:tc>
        <w:tc>
          <w:tcPr>
            <w:tcW w:w="1673" w:type="dxa"/>
            <w:shd w:val="clear" w:color="auto" w:fill="0072AA" w:themeFill="accent1" w:themeFillShade="BF"/>
          </w:tcPr>
          <w:p w14:paraId="08E8531F" w14:textId="77777777" w:rsidR="006D3A44" w:rsidRPr="00BE412F" w:rsidRDefault="006D3A44" w:rsidP="0018641E">
            <w:pPr>
              <w:pStyle w:val="VCAAtablecondensedheading"/>
            </w:pPr>
            <w:r w:rsidRPr="00BE412F">
              <w:t>Correct answer</w:t>
            </w:r>
          </w:p>
        </w:tc>
        <w:tc>
          <w:tcPr>
            <w:tcW w:w="594" w:type="dxa"/>
            <w:shd w:val="clear" w:color="auto" w:fill="0072AA" w:themeFill="accent1" w:themeFillShade="BF"/>
          </w:tcPr>
          <w:p w14:paraId="53C99398" w14:textId="77777777" w:rsidR="006D3A44" w:rsidRPr="00BE412F" w:rsidRDefault="006D3A44" w:rsidP="0018641E">
            <w:pPr>
              <w:pStyle w:val="VCAAtablecondensedheading"/>
            </w:pPr>
            <w:r w:rsidRPr="00BE412F">
              <w:t>% A</w:t>
            </w:r>
          </w:p>
        </w:tc>
        <w:tc>
          <w:tcPr>
            <w:tcW w:w="594" w:type="dxa"/>
            <w:shd w:val="clear" w:color="auto" w:fill="0072AA" w:themeFill="accent1" w:themeFillShade="BF"/>
          </w:tcPr>
          <w:p w14:paraId="7730050F" w14:textId="77777777" w:rsidR="006D3A44" w:rsidRPr="00BE412F" w:rsidRDefault="006D3A44" w:rsidP="0018641E">
            <w:pPr>
              <w:pStyle w:val="VCAAtablecondensedheading"/>
            </w:pPr>
            <w:r w:rsidRPr="00BE412F">
              <w:t>% B</w:t>
            </w:r>
          </w:p>
        </w:tc>
        <w:tc>
          <w:tcPr>
            <w:tcW w:w="594" w:type="dxa"/>
            <w:shd w:val="clear" w:color="auto" w:fill="0072AA" w:themeFill="accent1" w:themeFillShade="BF"/>
          </w:tcPr>
          <w:p w14:paraId="083EFE4C" w14:textId="77777777" w:rsidR="006D3A44" w:rsidRPr="00BE412F" w:rsidRDefault="006D3A44" w:rsidP="0018641E">
            <w:pPr>
              <w:pStyle w:val="VCAAtablecondensedheading"/>
            </w:pPr>
            <w:r w:rsidRPr="00BE412F">
              <w:t>% C</w:t>
            </w:r>
          </w:p>
        </w:tc>
        <w:tc>
          <w:tcPr>
            <w:tcW w:w="594" w:type="dxa"/>
            <w:shd w:val="clear" w:color="auto" w:fill="0072AA" w:themeFill="accent1" w:themeFillShade="BF"/>
          </w:tcPr>
          <w:p w14:paraId="73AE682C" w14:textId="77777777" w:rsidR="006D3A44" w:rsidRPr="00BE412F" w:rsidRDefault="006D3A44" w:rsidP="0018641E">
            <w:pPr>
              <w:pStyle w:val="VCAAtablecondensedheading"/>
            </w:pPr>
            <w:r w:rsidRPr="00BE412F">
              <w:t>% D</w:t>
            </w:r>
          </w:p>
        </w:tc>
        <w:tc>
          <w:tcPr>
            <w:tcW w:w="675" w:type="dxa"/>
            <w:shd w:val="clear" w:color="auto" w:fill="0072AA" w:themeFill="accent1" w:themeFillShade="BF"/>
          </w:tcPr>
          <w:p w14:paraId="0CC870DB" w14:textId="7B323B8C" w:rsidR="006D3A44" w:rsidRPr="00BE412F" w:rsidRDefault="006D3A44" w:rsidP="0018641E">
            <w:pPr>
              <w:pStyle w:val="VCAAtablecondensedheading"/>
            </w:pPr>
            <w:r w:rsidRPr="00BE412F">
              <w:t>%E</w:t>
            </w:r>
          </w:p>
        </w:tc>
      </w:tr>
      <w:tr w:rsidR="006D3A44" w:rsidRPr="008327C7" w14:paraId="7362DE45" w14:textId="77777777" w:rsidTr="00D51A95">
        <w:tc>
          <w:tcPr>
            <w:tcW w:w="1083" w:type="dxa"/>
          </w:tcPr>
          <w:p w14:paraId="7A945AC7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</w:t>
            </w:r>
          </w:p>
        </w:tc>
        <w:tc>
          <w:tcPr>
            <w:tcW w:w="1673" w:type="dxa"/>
            <w:vAlign w:val="center"/>
          </w:tcPr>
          <w:p w14:paraId="286B7E0E" w14:textId="4D14EC9F" w:rsidR="006D3A44" w:rsidRPr="006D3A44" w:rsidRDefault="006D3A44" w:rsidP="00BE412F">
            <w:pPr>
              <w:pStyle w:val="VCAAtablecondensed"/>
            </w:pPr>
            <w:r w:rsidRPr="006D3A44">
              <w:t>A</w:t>
            </w:r>
          </w:p>
        </w:tc>
        <w:tc>
          <w:tcPr>
            <w:tcW w:w="594" w:type="dxa"/>
            <w:vAlign w:val="center"/>
          </w:tcPr>
          <w:p w14:paraId="3ECF9902" w14:textId="6908AA4C" w:rsidR="006D3A44" w:rsidRPr="008327C7" w:rsidRDefault="006D3A44" w:rsidP="00BE412F">
            <w:pPr>
              <w:pStyle w:val="VCAAtablecondensed"/>
            </w:pPr>
            <w:r>
              <w:t>70</w:t>
            </w:r>
          </w:p>
        </w:tc>
        <w:tc>
          <w:tcPr>
            <w:tcW w:w="594" w:type="dxa"/>
            <w:vAlign w:val="center"/>
          </w:tcPr>
          <w:p w14:paraId="3D2DA4DD" w14:textId="0C7A163B" w:rsidR="006D3A44" w:rsidRPr="008327C7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594" w:type="dxa"/>
            <w:vAlign w:val="center"/>
          </w:tcPr>
          <w:p w14:paraId="1B1A8289" w14:textId="42B38922" w:rsidR="006D3A44" w:rsidRPr="008327C7" w:rsidRDefault="006D3A44" w:rsidP="00BE412F">
            <w:pPr>
              <w:pStyle w:val="VCAAtablecondensed"/>
            </w:pPr>
            <w:r>
              <w:t>21</w:t>
            </w:r>
          </w:p>
        </w:tc>
        <w:tc>
          <w:tcPr>
            <w:tcW w:w="594" w:type="dxa"/>
            <w:vAlign w:val="center"/>
          </w:tcPr>
          <w:p w14:paraId="630E89D9" w14:textId="7CA0C3ED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675" w:type="dxa"/>
            <w:vAlign w:val="center"/>
          </w:tcPr>
          <w:p w14:paraId="50E10661" w14:textId="3E894E7D" w:rsidR="006D3A44" w:rsidRPr="006B2DFA" w:rsidRDefault="006D3A44" w:rsidP="00BE412F">
            <w:pPr>
              <w:pStyle w:val="VCAAtablecondensed"/>
            </w:pPr>
            <w:r>
              <w:t>2</w:t>
            </w:r>
          </w:p>
        </w:tc>
      </w:tr>
      <w:tr w:rsidR="006D3A44" w:rsidRPr="008327C7" w14:paraId="74818B84" w14:textId="77777777" w:rsidTr="00D51A95">
        <w:tc>
          <w:tcPr>
            <w:tcW w:w="1083" w:type="dxa"/>
          </w:tcPr>
          <w:p w14:paraId="32F5E598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</w:t>
            </w:r>
          </w:p>
        </w:tc>
        <w:tc>
          <w:tcPr>
            <w:tcW w:w="1673" w:type="dxa"/>
            <w:vAlign w:val="center"/>
          </w:tcPr>
          <w:p w14:paraId="1E75BAAF" w14:textId="36C65C90" w:rsidR="006D3A44" w:rsidRPr="006D3A44" w:rsidRDefault="006D3A44" w:rsidP="00BE412F">
            <w:pPr>
              <w:pStyle w:val="VCAAtablecondensed"/>
            </w:pPr>
            <w:r w:rsidRPr="006D3A44">
              <w:t>D</w:t>
            </w:r>
          </w:p>
        </w:tc>
        <w:tc>
          <w:tcPr>
            <w:tcW w:w="594" w:type="dxa"/>
            <w:vAlign w:val="center"/>
          </w:tcPr>
          <w:p w14:paraId="25878379" w14:textId="3494E0C3" w:rsidR="006D3A44" w:rsidRPr="008327C7" w:rsidRDefault="006D3A44" w:rsidP="00BE412F">
            <w:pPr>
              <w:pStyle w:val="VCAAtablecondensed"/>
            </w:pPr>
            <w:r>
              <w:t>1</w:t>
            </w:r>
          </w:p>
        </w:tc>
        <w:tc>
          <w:tcPr>
            <w:tcW w:w="594" w:type="dxa"/>
            <w:vAlign w:val="center"/>
          </w:tcPr>
          <w:p w14:paraId="5ACB7FC3" w14:textId="4E7F5A07" w:rsidR="006D3A44" w:rsidRPr="008327C7" w:rsidRDefault="006D3A44" w:rsidP="00BE412F">
            <w:pPr>
              <w:pStyle w:val="VCAAtablecondensed"/>
            </w:pPr>
            <w:r>
              <w:t>5</w:t>
            </w:r>
          </w:p>
        </w:tc>
        <w:tc>
          <w:tcPr>
            <w:tcW w:w="594" w:type="dxa"/>
            <w:vAlign w:val="center"/>
          </w:tcPr>
          <w:p w14:paraId="4BF14EA1" w14:textId="06AD996F" w:rsidR="006D3A44" w:rsidRPr="008327C7" w:rsidRDefault="006D3A44" w:rsidP="00BE412F">
            <w:pPr>
              <w:pStyle w:val="VCAAtablecondensed"/>
            </w:pPr>
            <w:r>
              <w:t>2</w:t>
            </w:r>
          </w:p>
        </w:tc>
        <w:tc>
          <w:tcPr>
            <w:tcW w:w="594" w:type="dxa"/>
            <w:vAlign w:val="center"/>
          </w:tcPr>
          <w:p w14:paraId="03625AD2" w14:textId="4CE3F776" w:rsidR="006D3A44" w:rsidRPr="008327C7" w:rsidRDefault="006D3A44" w:rsidP="00BE412F">
            <w:pPr>
              <w:pStyle w:val="VCAAtablecondensed"/>
            </w:pPr>
            <w:r>
              <w:t>82</w:t>
            </w:r>
          </w:p>
        </w:tc>
        <w:tc>
          <w:tcPr>
            <w:tcW w:w="675" w:type="dxa"/>
            <w:vAlign w:val="center"/>
          </w:tcPr>
          <w:p w14:paraId="22EFD0F6" w14:textId="60995649" w:rsidR="006D3A44" w:rsidRPr="008327C7" w:rsidRDefault="006D3A44" w:rsidP="00BE412F">
            <w:pPr>
              <w:pStyle w:val="VCAAtablecondensed"/>
            </w:pPr>
            <w:r>
              <w:t>10</w:t>
            </w:r>
          </w:p>
        </w:tc>
      </w:tr>
      <w:tr w:rsidR="006D3A44" w:rsidRPr="008327C7" w14:paraId="064F133B" w14:textId="77777777" w:rsidTr="00D51A95">
        <w:tc>
          <w:tcPr>
            <w:tcW w:w="1083" w:type="dxa"/>
          </w:tcPr>
          <w:p w14:paraId="28D249B4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3</w:t>
            </w:r>
          </w:p>
        </w:tc>
        <w:tc>
          <w:tcPr>
            <w:tcW w:w="1673" w:type="dxa"/>
            <w:vAlign w:val="center"/>
          </w:tcPr>
          <w:p w14:paraId="266256E2" w14:textId="72D9E11E" w:rsidR="006D3A44" w:rsidRPr="006D3A44" w:rsidRDefault="006D3A44" w:rsidP="00BE412F">
            <w:pPr>
              <w:pStyle w:val="VCAAtablecondensed"/>
            </w:pPr>
            <w:r w:rsidRPr="006D3A44">
              <w:t>A</w:t>
            </w:r>
          </w:p>
        </w:tc>
        <w:tc>
          <w:tcPr>
            <w:tcW w:w="594" w:type="dxa"/>
            <w:vAlign w:val="center"/>
          </w:tcPr>
          <w:p w14:paraId="25ABE36F" w14:textId="7590285A" w:rsidR="006D3A44" w:rsidRPr="008327C7" w:rsidRDefault="006D3A44" w:rsidP="00BE412F">
            <w:pPr>
              <w:pStyle w:val="VCAAtablecondensed"/>
            </w:pPr>
            <w:r>
              <w:t>50</w:t>
            </w:r>
          </w:p>
        </w:tc>
        <w:tc>
          <w:tcPr>
            <w:tcW w:w="594" w:type="dxa"/>
            <w:vAlign w:val="center"/>
          </w:tcPr>
          <w:p w14:paraId="4E40F02A" w14:textId="3668EBDF" w:rsidR="006D3A44" w:rsidRPr="000E318F" w:rsidRDefault="006D3A44" w:rsidP="00BE412F">
            <w:pPr>
              <w:pStyle w:val="VCAAtablecondensed"/>
            </w:pPr>
            <w:r>
              <w:t>13</w:t>
            </w:r>
          </w:p>
        </w:tc>
        <w:tc>
          <w:tcPr>
            <w:tcW w:w="594" w:type="dxa"/>
            <w:vAlign w:val="center"/>
          </w:tcPr>
          <w:p w14:paraId="2C4A691B" w14:textId="722DA87E" w:rsidR="006D3A44" w:rsidRPr="008327C7" w:rsidRDefault="006D3A44" w:rsidP="00BE412F">
            <w:pPr>
              <w:pStyle w:val="VCAAtablecondensed"/>
            </w:pPr>
            <w:r>
              <w:t>28</w:t>
            </w:r>
          </w:p>
        </w:tc>
        <w:tc>
          <w:tcPr>
            <w:tcW w:w="594" w:type="dxa"/>
            <w:vAlign w:val="center"/>
          </w:tcPr>
          <w:p w14:paraId="3DAEEF39" w14:textId="5CA5EBD9" w:rsidR="006D3A44" w:rsidRPr="008327C7" w:rsidRDefault="006D3A44" w:rsidP="00BE412F">
            <w:pPr>
              <w:pStyle w:val="VCAAtablecondensed"/>
            </w:pPr>
            <w:r>
              <w:t>1</w:t>
            </w:r>
          </w:p>
        </w:tc>
        <w:tc>
          <w:tcPr>
            <w:tcW w:w="675" w:type="dxa"/>
            <w:vAlign w:val="center"/>
          </w:tcPr>
          <w:p w14:paraId="05263097" w14:textId="6455CA42" w:rsidR="006D3A44" w:rsidRPr="008327C7" w:rsidRDefault="006D3A44" w:rsidP="00BE412F">
            <w:pPr>
              <w:pStyle w:val="VCAAtablecondensed"/>
              <w:rPr>
                <w:highlight w:val="lightGray"/>
              </w:rPr>
            </w:pPr>
            <w:r>
              <w:t>8</w:t>
            </w:r>
          </w:p>
        </w:tc>
      </w:tr>
      <w:tr w:rsidR="006D3A44" w:rsidRPr="008327C7" w14:paraId="0CC0A79A" w14:textId="77777777" w:rsidTr="00D51A95">
        <w:tc>
          <w:tcPr>
            <w:tcW w:w="1083" w:type="dxa"/>
          </w:tcPr>
          <w:p w14:paraId="22A176B5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4</w:t>
            </w:r>
          </w:p>
        </w:tc>
        <w:tc>
          <w:tcPr>
            <w:tcW w:w="1673" w:type="dxa"/>
            <w:vAlign w:val="center"/>
          </w:tcPr>
          <w:p w14:paraId="2753C10B" w14:textId="2B9E2FD0" w:rsidR="006D3A44" w:rsidRPr="006D3A44" w:rsidRDefault="006D3A44" w:rsidP="00BE412F">
            <w:pPr>
              <w:pStyle w:val="VCAAtablecondensed"/>
            </w:pPr>
            <w:r w:rsidRPr="006D3A44">
              <w:t>B</w:t>
            </w:r>
          </w:p>
        </w:tc>
        <w:tc>
          <w:tcPr>
            <w:tcW w:w="594" w:type="dxa"/>
            <w:vAlign w:val="center"/>
          </w:tcPr>
          <w:p w14:paraId="53217AD1" w14:textId="4A3D2B6E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594" w:type="dxa"/>
            <w:vAlign w:val="center"/>
          </w:tcPr>
          <w:p w14:paraId="46718A21" w14:textId="27B7F28E" w:rsidR="006D3A44" w:rsidRPr="008327C7" w:rsidRDefault="006D3A44" w:rsidP="00BE412F">
            <w:pPr>
              <w:pStyle w:val="VCAAtablecondensed"/>
            </w:pPr>
            <w:r>
              <w:t>60</w:t>
            </w:r>
          </w:p>
        </w:tc>
        <w:tc>
          <w:tcPr>
            <w:tcW w:w="594" w:type="dxa"/>
            <w:vAlign w:val="center"/>
          </w:tcPr>
          <w:p w14:paraId="0CCCE48A" w14:textId="56E0F206" w:rsidR="006D3A44" w:rsidRPr="008327C7" w:rsidRDefault="006D3A44" w:rsidP="00BE412F">
            <w:pPr>
              <w:pStyle w:val="VCAAtablecondensed"/>
            </w:pPr>
            <w:r>
              <w:t>10</w:t>
            </w:r>
          </w:p>
        </w:tc>
        <w:tc>
          <w:tcPr>
            <w:tcW w:w="594" w:type="dxa"/>
            <w:vAlign w:val="center"/>
          </w:tcPr>
          <w:p w14:paraId="2B683FBA" w14:textId="0EB1B21D" w:rsidR="006D3A44" w:rsidRPr="008327C7" w:rsidRDefault="006D3A44" w:rsidP="00BE412F">
            <w:pPr>
              <w:pStyle w:val="VCAAtablecondensed"/>
            </w:pPr>
            <w:r>
              <w:t>11</w:t>
            </w:r>
          </w:p>
        </w:tc>
        <w:tc>
          <w:tcPr>
            <w:tcW w:w="675" w:type="dxa"/>
            <w:vAlign w:val="center"/>
          </w:tcPr>
          <w:p w14:paraId="408B114B" w14:textId="520AC585" w:rsidR="006D3A44" w:rsidRPr="008327C7" w:rsidRDefault="006D3A44" w:rsidP="00BE412F">
            <w:pPr>
              <w:pStyle w:val="VCAAtablecondensed"/>
              <w:rPr>
                <w:highlight w:val="lightGray"/>
              </w:rPr>
            </w:pPr>
            <w:r>
              <w:t>15</w:t>
            </w:r>
          </w:p>
        </w:tc>
      </w:tr>
      <w:tr w:rsidR="006D3A44" w:rsidRPr="008327C7" w14:paraId="19FE0B65" w14:textId="77777777" w:rsidTr="00D51A95">
        <w:tc>
          <w:tcPr>
            <w:tcW w:w="1083" w:type="dxa"/>
          </w:tcPr>
          <w:p w14:paraId="55EA7305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5</w:t>
            </w:r>
          </w:p>
        </w:tc>
        <w:tc>
          <w:tcPr>
            <w:tcW w:w="1673" w:type="dxa"/>
            <w:vAlign w:val="center"/>
          </w:tcPr>
          <w:p w14:paraId="1E4B69E0" w14:textId="6E9D1866" w:rsidR="006D3A44" w:rsidRPr="006D3A44" w:rsidRDefault="006D3A44" w:rsidP="00BE412F">
            <w:pPr>
              <w:pStyle w:val="VCAAtablecondensed"/>
            </w:pPr>
            <w:r w:rsidRPr="006D3A44">
              <w:t>E</w:t>
            </w:r>
          </w:p>
        </w:tc>
        <w:tc>
          <w:tcPr>
            <w:tcW w:w="594" w:type="dxa"/>
            <w:vAlign w:val="center"/>
          </w:tcPr>
          <w:p w14:paraId="4E296ECC" w14:textId="024867FF" w:rsidR="006D3A44" w:rsidRPr="008327C7" w:rsidRDefault="006D3A44" w:rsidP="00BE412F">
            <w:pPr>
              <w:pStyle w:val="VCAAtablecondensed"/>
            </w:pPr>
            <w:r>
              <w:t>20</w:t>
            </w:r>
          </w:p>
        </w:tc>
        <w:tc>
          <w:tcPr>
            <w:tcW w:w="594" w:type="dxa"/>
            <w:vAlign w:val="center"/>
          </w:tcPr>
          <w:p w14:paraId="268C5955" w14:textId="2ECA4B99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594" w:type="dxa"/>
            <w:vAlign w:val="center"/>
          </w:tcPr>
          <w:p w14:paraId="714BE7D2" w14:textId="21C2FBA3" w:rsidR="006D3A44" w:rsidRPr="008327C7" w:rsidRDefault="006D3A44" w:rsidP="00BE412F">
            <w:pPr>
              <w:pStyle w:val="VCAAtablecondensed"/>
            </w:pPr>
            <w:r>
              <w:t>5</w:t>
            </w:r>
          </w:p>
        </w:tc>
        <w:tc>
          <w:tcPr>
            <w:tcW w:w="594" w:type="dxa"/>
            <w:vAlign w:val="center"/>
          </w:tcPr>
          <w:p w14:paraId="08094A3F" w14:textId="503C5888" w:rsidR="006D3A44" w:rsidRPr="008327C7" w:rsidRDefault="006D3A44" w:rsidP="00BE412F">
            <w:pPr>
              <w:pStyle w:val="VCAAtablecondensed"/>
            </w:pPr>
            <w:r>
              <w:t>8</w:t>
            </w:r>
          </w:p>
        </w:tc>
        <w:tc>
          <w:tcPr>
            <w:tcW w:w="675" w:type="dxa"/>
            <w:vAlign w:val="center"/>
          </w:tcPr>
          <w:p w14:paraId="0F50C226" w14:textId="361D3BB7" w:rsidR="006D3A44" w:rsidRPr="008327C7" w:rsidRDefault="006D3A44" w:rsidP="00BE412F">
            <w:pPr>
              <w:pStyle w:val="VCAAtablecondensed"/>
            </w:pPr>
            <w:r>
              <w:t>63</w:t>
            </w:r>
          </w:p>
        </w:tc>
      </w:tr>
      <w:tr w:rsidR="006D3A44" w:rsidRPr="008327C7" w14:paraId="63DD2165" w14:textId="77777777" w:rsidTr="00D51A95">
        <w:tc>
          <w:tcPr>
            <w:tcW w:w="1083" w:type="dxa"/>
          </w:tcPr>
          <w:p w14:paraId="4207DC83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6</w:t>
            </w:r>
          </w:p>
        </w:tc>
        <w:tc>
          <w:tcPr>
            <w:tcW w:w="1673" w:type="dxa"/>
            <w:vAlign w:val="center"/>
          </w:tcPr>
          <w:p w14:paraId="42A3579F" w14:textId="1BBDF918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0F6533EC" w14:textId="1A889AF3" w:rsidR="006D3A44" w:rsidRPr="008327C7" w:rsidRDefault="006D3A44" w:rsidP="00BE412F">
            <w:pPr>
              <w:pStyle w:val="VCAAtablecondensed"/>
            </w:pPr>
            <w:r>
              <w:t>28</w:t>
            </w:r>
          </w:p>
        </w:tc>
        <w:tc>
          <w:tcPr>
            <w:tcW w:w="594" w:type="dxa"/>
            <w:vAlign w:val="center"/>
          </w:tcPr>
          <w:p w14:paraId="3885B150" w14:textId="05AD09FD" w:rsidR="006D3A44" w:rsidRPr="008327C7" w:rsidRDefault="006D3A44" w:rsidP="00BE412F">
            <w:pPr>
              <w:pStyle w:val="VCAAtablecondensed"/>
            </w:pPr>
            <w:r>
              <w:t>13</w:t>
            </w:r>
          </w:p>
        </w:tc>
        <w:tc>
          <w:tcPr>
            <w:tcW w:w="594" w:type="dxa"/>
            <w:vAlign w:val="center"/>
          </w:tcPr>
          <w:p w14:paraId="7BF015F6" w14:textId="5A64DABE" w:rsidR="006D3A44" w:rsidRPr="008327C7" w:rsidRDefault="006D3A44" w:rsidP="00BE412F">
            <w:pPr>
              <w:pStyle w:val="VCAAtablecondensed"/>
            </w:pPr>
            <w:r>
              <w:t>51</w:t>
            </w:r>
          </w:p>
        </w:tc>
        <w:tc>
          <w:tcPr>
            <w:tcW w:w="594" w:type="dxa"/>
            <w:vAlign w:val="center"/>
          </w:tcPr>
          <w:p w14:paraId="44877EA5" w14:textId="6A288ED3" w:rsidR="006D3A44" w:rsidRPr="008327C7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675" w:type="dxa"/>
            <w:vAlign w:val="center"/>
          </w:tcPr>
          <w:p w14:paraId="0FF6585D" w14:textId="30FC32C2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</w:tr>
      <w:tr w:rsidR="006D3A44" w:rsidRPr="008327C7" w14:paraId="413E23BA" w14:textId="77777777" w:rsidTr="00D51A95">
        <w:tc>
          <w:tcPr>
            <w:tcW w:w="1083" w:type="dxa"/>
          </w:tcPr>
          <w:p w14:paraId="355714A8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7</w:t>
            </w:r>
          </w:p>
        </w:tc>
        <w:tc>
          <w:tcPr>
            <w:tcW w:w="1673" w:type="dxa"/>
            <w:vAlign w:val="center"/>
          </w:tcPr>
          <w:p w14:paraId="68C03943" w14:textId="6209C0E5" w:rsidR="006D3A44" w:rsidRPr="006D3A44" w:rsidRDefault="006D3A44" w:rsidP="00BE412F">
            <w:pPr>
              <w:pStyle w:val="VCAAtablecondensed"/>
            </w:pPr>
            <w:r w:rsidRPr="006D3A44">
              <w:t>D</w:t>
            </w:r>
          </w:p>
        </w:tc>
        <w:tc>
          <w:tcPr>
            <w:tcW w:w="594" w:type="dxa"/>
            <w:vAlign w:val="center"/>
          </w:tcPr>
          <w:p w14:paraId="31619D14" w14:textId="56340ADA" w:rsidR="006D3A44" w:rsidRPr="008327C7" w:rsidRDefault="006D3A44" w:rsidP="00BE412F">
            <w:pPr>
              <w:pStyle w:val="VCAAtablecondensed"/>
            </w:pPr>
            <w:r>
              <w:t>2</w:t>
            </w:r>
          </w:p>
        </w:tc>
        <w:tc>
          <w:tcPr>
            <w:tcW w:w="594" w:type="dxa"/>
            <w:vAlign w:val="center"/>
          </w:tcPr>
          <w:p w14:paraId="08D3C4A9" w14:textId="259126E3" w:rsidR="006D3A44" w:rsidRPr="008327C7" w:rsidRDefault="006D3A44" w:rsidP="00BE412F">
            <w:pPr>
              <w:pStyle w:val="VCAAtablecondensed"/>
            </w:pPr>
            <w:r>
              <w:t>32</w:t>
            </w:r>
          </w:p>
        </w:tc>
        <w:tc>
          <w:tcPr>
            <w:tcW w:w="594" w:type="dxa"/>
            <w:vAlign w:val="center"/>
          </w:tcPr>
          <w:p w14:paraId="3F2C4A4E" w14:textId="4C8D9633" w:rsidR="006D3A44" w:rsidRPr="008327C7" w:rsidRDefault="006D3A44" w:rsidP="00BE412F">
            <w:pPr>
              <w:pStyle w:val="VCAAtablecondensed"/>
            </w:pPr>
            <w:r>
              <w:t>9</w:t>
            </w:r>
          </w:p>
        </w:tc>
        <w:tc>
          <w:tcPr>
            <w:tcW w:w="594" w:type="dxa"/>
            <w:vAlign w:val="center"/>
          </w:tcPr>
          <w:p w14:paraId="212B740B" w14:textId="6EC80428" w:rsidR="006D3A44" w:rsidRPr="008327C7" w:rsidRDefault="006D3A44" w:rsidP="00BE412F">
            <w:pPr>
              <w:pStyle w:val="VCAAtablecondensed"/>
            </w:pPr>
            <w:r>
              <w:t>54</w:t>
            </w:r>
          </w:p>
        </w:tc>
        <w:tc>
          <w:tcPr>
            <w:tcW w:w="675" w:type="dxa"/>
            <w:vAlign w:val="center"/>
          </w:tcPr>
          <w:p w14:paraId="7AE58224" w14:textId="0A546660" w:rsidR="006D3A44" w:rsidRPr="008327C7" w:rsidRDefault="006D3A44" w:rsidP="00BE412F">
            <w:pPr>
              <w:pStyle w:val="VCAAtablecondensed"/>
            </w:pPr>
            <w:r>
              <w:t>3</w:t>
            </w:r>
          </w:p>
        </w:tc>
      </w:tr>
      <w:tr w:rsidR="006D3A44" w:rsidRPr="008327C7" w14:paraId="28E8E204" w14:textId="77777777" w:rsidTr="00D51A95">
        <w:tc>
          <w:tcPr>
            <w:tcW w:w="1083" w:type="dxa"/>
          </w:tcPr>
          <w:p w14:paraId="07ED65C6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8</w:t>
            </w:r>
          </w:p>
        </w:tc>
        <w:tc>
          <w:tcPr>
            <w:tcW w:w="1673" w:type="dxa"/>
            <w:vAlign w:val="center"/>
          </w:tcPr>
          <w:p w14:paraId="3966102E" w14:textId="2B39ED5B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1B8797D8" w14:textId="62E81D75" w:rsidR="006D3A44" w:rsidRPr="008327C7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594" w:type="dxa"/>
            <w:vAlign w:val="center"/>
          </w:tcPr>
          <w:p w14:paraId="3BD8F8DC" w14:textId="7DBEEE43" w:rsidR="006D3A44" w:rsidRPr="008327C7" w:rsidRDefault="006D3A44" w:rsidP="00BE412F">
            <w:pPr>
              <w:pStyle w:val="VCAAtablecondensed"/>
            </w:pPr>
            <w:r>
              <w:t>12</w:t>
            </w:r>
          </w:p>
        </w:tc>
        <w:tc>
          <w:tcPr>
            <w:tcW w:w="594" w:type="dxa"/>
            <w:vAlign w:val="center"/>
          </w:tcPr>
          <w:p w14:paraId="0DCFDD07" w14:textId="20C77B99" w:rsidR="006D3A44" w:rsidRPr="008327C7" w:rsidRDefault="006D3A44" w:rsidP="00BE412F">
            <w:pPr>
              <w:pStyle w:val="VCAAtablecondensed"/>
            </w:pPr>
            <w:r>
              <w:t>67</w:t>
            </w:r>
          </w:p>
        </w:tc>
        <w:tc>
          <w:tcPr>
            <w:tcW w:w="594" w:type="dxa"/>
            <w:vAlign w:val="center"/>
          </w:tcPr>
          <w:p w14:paraId="7A5F057E" w14:textId="1FDD6EC8" w:rsidR="006D3A44" w:rsidRPr="00141B54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675" w:type="dxa"/>
            <w:vAlign w:val="center"/>
          </w:tcPr>
          <w:p w14:paraId="19365BCD" w14:textId="0CEFAC1A" w:rsidR="006D3A44" w:rsidRPr="008327C7" w:rsidRDefault="006D3A44" w:rsidP="00BE412F">
            <w:pPr>
              <w:pStyle w:val="VCAAtablecondensed"/>
              <w:rPr>
                <w:highlight w:val="lightGray"/>
              </w:rPr>
            </w:pPr>
            <w:r>
              <w:t>15</w:t>
            </w:r>
          </w:p>
        </w:tc>
      </w:tr>
      <w:tr w:rsidR="006D3A44" w:rsidRPr="008327C7" w14:paraId="73A21F2D" w14:textId="77777777" w:rsidTr="00D51A95">
        <w:tc>
          <w:tcPr>
            <w:tcW w:w="1083" w:type="dxa"/>
          </w:tcPr>
          <w:p w14:paraId="0933770B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9</w:t>
            </w:r>
          </w:p>
        </w:tc>
        <w:tc>
          <w:tcPr>
            <w:tcW w:w="1673" w:type="dxa"/>
            <w:vAlign w:val="center"/>
          </w:tcPr>
          <w:p w14:paraId="166A8E55" w14:textId="68537F91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10E3023D" w14:textId="61AA12D2" w:rsidR="006D3A44" w:rsidRPr="008327C7" w:rsidRDefault="006D3A44" w:rsidP="00BE412F">
            <w:pPr>
              <w:pStyle w:val="VCAAtablecondensed"/>
            </w:pPr>
            <w:r>
              <w:t>8</w:t>
            </w:r>
          </w:p>
        </w:tc>
        <w:tc>
          <w:tcPr>
            <w:tcW w:w="594" w:type="dxa"/>
            <w:vAlign w:val="center"/>
          </w:tcPr>
          <w:p w14:paraId="6FD989D7" w14:textId="54A0F707" w:rsidR="006D3A44" w:rsidRPr="008327C7" w:rsidRDefault="006D3A44" w:rsidP="00BE412F">
            <w:pPr>
              <w:pStyle w:val="VCAAtablecondensed"/>
            </w:pPr>
            <w:r>
              <w:t>10</w:t>
            </w:r>
          </w:p>
        </w:tc>
        <w:tc>
          <w:tcPr>
            <w:tcW w:w="594" w:type="dxa"/>
            <w:vAlign w:val="center"/>
          </w:tcPr>
          <w:p w14:paraId="0789F957" w14:textId="3E31A13C" w:rsidR="006D3A44" w:rsidRPr="008327C7" w:rsidRDefault="006D3A44" w:rsidP="00BE412F">
            <w:pPr>
              <w:pStyle w:val="VCAAtablecondensed"/>
            </w:pPr>
            <w:r>
              <w:t>71</w:t>
            </w:r>
          </w:p>
        </w:tc>
        <w:tc>
          <w:tcPr>
            <w:tcW w:w="594" w:type="dxa"/>
            <w:vAlign w:val="center"/>
          </w:tcPr>
          <w:p w14:paraId="532F3860" w14:textId="11033E89" w:rsidR="006D3A44" w:rsidRPr="008327C7" w:rsidRDefault="006D3A44" w:rsidP="00BE412F">
            <w:pPr>
              <w:pStyle w:val="VCAAtablecondensed"/>
            </w:pPr>
            <w:r>
              <w:t>7</w:t>
            </w:r>
          </w:p>
        </w:tc>
        <w:tc>
          <w:tcPr>
            <w:tcW w:w="675" w:type="dxa"/>
            <w:vAlign w:val="center"/>
          </w:tcPr>
          <w:p w14:paraId="411C86C4" w14:textId="4482C90A" w:rsidR="006D3A44" w:rsidRPr="008327C7" w:rsidRDefault="006D3A44" w:rsidP="00BE412F">
            <w:pPr>
              <w:pStyle w:val="VCAAtablecondensed"/>
              <w:rPr>
                <w:highlight w:val="lightGray"/>
              </w:rPr>
            </w:pPr>
            <w:r>
              <w:t>4</w:t>
            </w:r>
          </w:p>
        </w:tc>
      </w:tr>
      <w:tr w:rsidR="006D3A44" w:rsidRPr="008327C7" w14:paraId="711BA7B3" w14:textId="77777777" w:rsidTr="00D51A95">
        <w:tc>
          <w:tcPr>
            <w:tcW w:w="1083" w:type="dxa"/>
          </w:tcPr>
          <w:p w14:paraId="2D92EF0B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0</w:t>
            </w:r>
          </w:p>
        </w:tc>
        <w:tc>
          <w:tcPr>
            <w:tcW w:w="1673" w:type="dxa"/>
            <w:vAlign w:val="center"/>
          </w:tcPr>
          <w:p w14:paraId="78E94FD6" w14:textId="6651D0C3" w:rsidR="006D3A44" w:rsidRPr="006D3A44" w:rsidRDefault="006D3A44" w:rsidP="00BE412F">
            <w:pPr>
              <w:pStyle w:val="VCAAtablecondensed"/>
            </w:pPr>
            <w:r w:rsidRPr="006D3A44">
              <w:t>B</w:t>
            </w:r>
          </w:p>
        </w:tc>
        <w:tc>
          <w:tcPr>
            <w:tcW w:w="594" w:type="dxa"/>
            <w:vAlign w:val="center"/>
          </w:tcPr>
          <w:p w14:paraId="29A8B297" w14:textId="6867521B" w:rsidR="006D3A44" w:rsidRPr="008327C7" w:rsidRDefault="006D3A44" w:rsidP="00BE412F">
            <w:pPr>
              <w:pStyle w:val="VCAAtablecondensed"/>
            </w:pPr>
            <w:r>
              <w:t>7</w:t>
            </w:r>
          </w:p>
        </w:tc>
        <w:tc>
          <w:tcPr>
            <w:tcW w:w="594" w:type="dxa"/>
            <w:vAlign w:val="center"/>
          </w:tcPr>
          <w:p w14:paraId="47D8096C" w14:textId="5EC5CEF7" w:rsidR="006D3A44" w:rsidRPr="008327C7" w:rsidRDefault="006D3A44" w:rsidP="00BE412F">
            <w:pPr>
              <w:pStyle w:val="VCAAtablecondensed"/>
            </w:pPr>
            <w:r>
              <w:t>71</w:t>
            </w:r>
          </w:p>
        </w:tc>
        <w:tc>
          <w:tcPr>
            <w:tcW w:w="594" w:type="dxa"/>
            <w:vAlign w:val="center"/>
          </w:tcPr>
          <w:p w14:paraId="45EE4169" w14:textId="65A1CEEB" w:rsidR="006D3A44" w:rsidRPr="008327C7" w:rsidRDefault="006D3A44" w:rsidP="00BE412F">
            <w:pPr>
              <w:pStyle w:val="VCAAtablecondensed"/>
            </w:pPr>
            <w:r>
              <w:t>13</w:t>
            </w:r>
          </w:p>
        </w:tc>
        <w:tc>
          <w:tcPr>
            <w:tcW w:w="594" w:type="dxa"/>
            <w:vAlign w:val="center"/>
          </w:tcPr>
          <w:p w14:paraId="6050366E" w14:textId="0B8BEA83" w:rsidR="006D3A44" w:rsidRPr="008327C7" w:rsidRDefault="006D3A44" w:rsidP="00BE412F">
            <w:pPr>
              <w:pStyle w:val="VCAAtablecondensed"/>
            </w:pPr>
            <w:r>
              <w:t>5</w:t>
            </w:r>
          </w:p>
        </w:tc>
        <w:tc>
          <w:tcPr>
            <w:tcW w:w="675" w:type="dxa"/>
            <w:vAlign w:val="center"/>
          </w:tcPr>
          <w:p w14:paraId="62F567C8" w14:textId="11B04E9A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</w:tr>
      <w:tr w:rsidR="006D3A44" w:rsidRPr="008327C7" w14:paraId="42578422" w14:textId="77777777" w:rsidTr="00D51A95">
        <w:tc>
          <w:tcPr>
            <w:tcW w:w="1083" w:type="dxa"/>
          </w:tcPr>
          <w:p w14:paraId="4CFD83DA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1</w:t>
            </w:r>
          </w:p>
        </w:tc>
        <w:tc>
          <w:tcPr>
            <w:tcW w:w="1673" w:type="dxa"/>
            <w:vAlign w:val="center"/>
          </w:tcPr>
          <w:p w14:paraId="34B813CB" w14:textId="6BC2C90A" w:rsidR="006D3A44" w:rsidRPr="006D3A44" w:rsidRDefault="006D3A44" w:rsidP="00BE412F">
            <w:pPr>
              <w:pStyle w:val="VCAAtablecondensed"/>
            </w:pPr>
            <w:r w:rsidRPr="006D3A44">
              <w:t>D</w:t>
            </w:r>
          </w:p>
        </w:tc>
        <w:tc>
          <w:tcPr>
            <w:tcW w:w="594" w:type="dxa"/>
            <w:vAlign w:val="center"/>
          </w:tcPr>
          <w:p w14:paraId="14DC252C" w14:textId="33C42776" w:rsidR="006D3A44" w:rsidRPr="008327C7" w:rsidRDefault="006D3A44" w:rsidP="00BE412F">
            <w:pPr>
              <w:pStyle w:val="VCAAtablecondensed"/>
            </w:pPr>
            <w:r>
              <w:t>14</w:t>
            </w:r>
          </w:p>
        </w:tc>
        <w:tc>
          <w:tcPr>
            <w:tcW w:w="594" w:type="dxa"/>
            <w:vAlign w:val="center"/>
          </w:tcPr>
          <w:p w14:paraId="5C8AB4F7" w14:textId="072AB895" w:rsidR="006D3A44" w:rsidRPr="008327C7" w:rsidRDefault="006D3A44" w:rsidP="00BE412F">
            <w:pPr>
              <w:pStyle w:val="VCAAtablecondensed"/>
            </w:pPr>
            <w:r>
              <w:t>29</w:t>
            </w:r>
          </w:p>
        </w:tc>
        <w:tc>
          <w:tcPr>
            <w:tcW w:w="594" w:type="dxa"/>
            <w:vAlign w:val="center"/>
          </w:tcPr>
          <w:p w14:paraId="504D5979" w14:textId="0CF7D006" w:rsidR="006D3A44" w:rsidRPr="008327C7" w:rsidRDefault="006D3A44" w:rsidP="00BE412F">
            <w:pPr>
              <w:pStyle w:val="VCAAtablecondensed"/>
            </w:pPr>
            <w:r>
              <w:t>11</w:t>
            </w:r>
          </w:p>
        </w:tc>
        <w:tc>
          <w:tcPr>
            <w:tcW w:w="594" w:type="dxa"/>
            <w:vAlign w:val="center"/>
          </w:tcPr>
          <w:p w14:paraId="426E4675" w14:textId="19F429E2" w:rsidR="006D3A44" w:rsidRPr="008327C7" w:rsidRDefault="006D3A44" w:rsidP="00BE412F">
            <w:pPr>
              <w:pStyle w:val="VCAAtablecondensed"/>
            </w:pPr>
            <w:r>
              <w:t>40</w:t>
            </w:r>
          </w:p>
        </w:tc>
        <w:tc>
          <w:tcPr>
            <w:tcW w:w="675" w:type="dxa"/>
            <w:vAlign w:val="center"/>
          </w:tcPr>
          <w:p w14:paraId="124A4C7F" w14:textId="46F78351" w:rsidR="006D3A44" w:rsidRPr="008327C7" w:rsidRDefault="006D3A44" w:rsidP="00BE412F">
            <w:pPr>
              <w:pStyle w:val="VCAAtablecondensed"/>
            </w:pPr>
            <w:r>
              <w:t>5</w:t>
            </w:r>
          </w:p>
        </w:tc>
      </w:tr>
      <w:tr w:rsidR="006D3A44" w:rsidRPr="008327C7" w14:paraId="5A95CB63" w14:textId="77777777" w:rsidTr="00D51A95">
        <w:tc>
          <w:tcPr>
            <w:tcW w:w="1083" w:type="dxa"/>
          </w:tcPr>
          <w:p w14:paraId="3274F39B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2</w:t>
            </w:r>
          </w:p>
        </w:tc>
        <w:tc>
          <w:tcPr>
            <w:tcW w:w="1673" w:type="dxa"/>
            <w:vAlign w:val="center"/>
          </w:tcPr>
          <w:p w14:paraId="4BB24053" w14:textId="2AA77CAB" w:rsidR="006D3A44" w:rsidRPr="006D3A44" w:rsidRDefault="006D3A44" w:rsidP="00BE412F">
            <w:pPr>
              <w:pStyle w:val="VCAAtablecondensed"/>
            </w:pPr>
            <w:r w:rsidRPr="006D3A44">
              <w:t>D</w:t>
            </w:r>
          </w:p>
        </w:tc>
        <w:tc>
          <w:tcPr>
            <w:tcW w:w="594" w:type="dxa"/>
            <w:vAlign w:val="center"/>
          </w:tcPr>
          <w:p w14:paraId="105A80C7" w14:textId="20758774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594" w:type="dxa"/>
            <w:vAlign w:val="center"/>
          </w:tcPr>
          <w:p w14:paraId="7B0B16D9" w14:textId="57DA3C7D" w:rsidR="006D3A44" w:rsidRPr="008327C7" w:rsidRDefault="006D3A44" w:rsidP="00BE412F">
            <w:pPr>
              <w:pStyle w:val="VCAAtablecondensed"/>
            </w:pPr>
            <w:r>
              <w:t>8</w:t>
            </w:r>
          </w:p>
        </w:tc>
        <w:tc>
          <w:tcPr>
            <w:tcW w:w="594" w:type="dxa"/>
            <w:vAlign w:val="center"/>
          </w:tcPr>
          <w:p w14:paraId="73788AC0" w14:textId="6A4F6EF5" w:rsidR="006D3A44" w:rsidRPr="008327C7" w:rsidRDefault="006D3A44" w:rsidP="00BE412F">
            <w:pPr>
              <w:pStyle w:val="VCAAtablecondensed"/>
            </w:pPr>
            <w:r>
              <w:t>13</w:t>
            </w:r>
          </w:p>
        </w:tc>
        <w:tc>
          <w:tcPr>
            <w:tcW w:w="594" w:type="dxa"/>
            <w:vAlign w:val="center"/>
          </w:tcPr>
          <w:p w14:paraId="726FD4C5" w14:textId="0460AE42" w:rsidR="006D3A44" w:rsidRPr="008327C7" w:rsidRDefault="006D3A44" w:rsidP="00BE412F">
            <w:pPr>
              <w:pStyle w:val="VCAAtablecondensed"/>
            </w:pPr>
            <w:r>
              <w:t>34</w:t>
            </w:r>
          </w:p>
        </w:tc>
        <w:tc>
          <w:tcPr>
            <w:tcW w:w="675" w:type="dxa"/>
            <w:vAlign w:val="center"/>
          </w:tcPr>
          <w:p w14:paraId="1526FBFD" w14:textId="0C09DA1E" w:rsidR="006D3A44" w:rsidRPr="008327C7" w:rsidRDefault="006D3A44" w:rsidP="00BE412F">
            <w:pPr>
              <w:pStyle w:val="VCAAtablecondensed"/>
            </w:pPr>
            <w:r>
              <w:t>41</w:t>
            </w:r>
          </w:p>
        </w:tc>
      </w:tr>
      <w:tr w:rsidR="006D3A44" w:rsidRPr="008327C7" w14:paraId="10028E8D" w14:textId="77777777" w:rsidTr="00D51A95">
        <w:tc>
          <w:tcPr>
            <w:tcW w:w="1083" w:type="dxa"/>
          </w:tcPr>
          <w:p w14:paraId="3FA87938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3</w:t>
            </w:r>
          </w:p>
        </w:tc>
        <w:tc>
          <w:tcPr>
            <w:tcW w:w="1673" w:type="dxa"/>
            <w:vAlign w:val="center"/>
          </w:tcPr>
          <w:p w14:paraId="3D3F3488" w14:textId="766685A8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3CCF216B" w14:textId="710176F4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594" w:type="dxa"/>
            <w:vAlign w:val="center"/>
          </w:tcPr>
          <w:p w14:paraId="7141E1CE" w14:textId="603D6879" w:rsidR="006D3A44" w:rsidRPr="008439D3" w:rsidRDefault="006D3A44" w:rsidP="00BE412F">
            <w:pPr>
              <w:pStyle w:val="VCAAtablecondensed"/>
            </w:pPr>
            <w:r>
              <w:t>8</w:t>
            </w:r>
          </w:p>
        </w:tc>
        <w:tc>
          <w:tcPr>
            <w:tcW w:w="594" w:type="dxa"/>
            <w:vAlign w:val="center"/>
          </w:tcPr>
          <w:p w14:paraId="0780972C" w14:textId="2EDDD149" w:rsidR="006D3A44" w:rsidRPr="008327C7" w:rsidRDefault="006D3A44" w:rsidP="00BE412F">
            <w:pPr>
              <w:pStyle w:val="VCAAtablecondensed"/>
            </w:pPr>
            <w:r>
              <w:t>53</w:t>
            </w:r>
          </w:p>
        </w:tc>
        <w:tc>
          <w:tcPr>
            <w:tcW w:w="594" w:type="dxa"/>
            <w:vAlign w:val="center"/>
          </w:tcPr>
          <w:p w14:paraId="6B3425DC" w14:textId="0EB2A382" w:rsidR="006D3A44" w:rsidRPr="008327C7" w:rsidRDefault="006D3A44" w:rsidP="00BE412F">
            <w:pPr>
              <w:pStyle w:val="VCAAtablecondensed"/>
            </w:pPr>
            <w:r>
              <w:t>24</w:t>
            </w:r>
          </w:p>
        </w:tc>
        <w:tc>
          <w:tcPr>
            <w:tcW w:w="675" w:type="dxa"/>
            <w:vAlign w:val="center"/>
          </w:tcPr>
          <w:p w14:paraId="26ED8CB1" w14:textId="7637585D" w:rsidR="006D3A44" w:rsidRPr="008327C7" w:rsidRDefault="006D3A44" w:rsidP="00BE412F">
            <w:pPr>
              <w:pStyle w:val="VCAAtablecondensed"/>
            </w:pPr>
            <w:r>
              <w:t>11</w:t>
            </w:r>
          </w:p>
        </w:tc>
      </w:tr>
      <w:tr w:rsidR="006D3A44" w:rsidRPr="008327C7" w14:paraId="7CB816C7" w14:textId="77777777" w:rsidTr="00D51A95">
        <w:tc>
          <w:tcPr>
            <w:tcW w:w="1083" w:type="dxa"/>
          </w:tcPr>
          <w:p w14:paraId="4D236A06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lastRenderedPageBreak/>
              <w:t>14</w:t>
            </w:r>
          </w:p>
        </w:tc>
        <w:tc>
          <w:tcPr>
            <w:tcW w:w="1673" w:type="dxa"/>
            <w:vAlign w:val="center"/>
          </w:tcPr>
          <w:p w14:paraId="62A747DC" w14:textId="5622808E" w:rsidR="006D3A44" w:rsidRPr="006D3A44" w:rsidRDefault="006D3A44" w:rsidP="00BE412F">
            <w:pPr>
              <w:pStyle w:val="VCAAtablecondensed"/>
            </w:pPr>
            <w:r w:rsidRPr="006D3A44">
              <w:t>B</w:t>
            </w:r>
          </w:p>
        </w:tc>
        <w:tc>
          <w:tcPr>
            <w:tcW w:w="594" w:type="dxa"/>
            <w:vAlign w:val="center"/>
          </w:tcPr>
          <w:p w14:paraId="467CC167" w14:textId="4445D315" w:rsidR="006D3A44" w:rsidRPr="008439D3" w:rsidRDefault="006D3A44" w:rsidP="00BE412F">
            <w:pPr>
              <w:pStyle w:val="VCAAtablecondensed"/>
            </w:pPr>
            <w:r>
              <w:t>8</w:t>
            </w:r>
          </w:p>
        </w:tc>
        <w:tc>
          <w:tcPr>
            <w:tcW w:w="594" w:type="dxa"/>
            <w:vAlign w:val="center"/>
          </w:tcPr>
          <w:p w14:paraId="3B145746" w14:textId="45BFAAAA" w:rsidR="006D3A44" w:rsidRPr="008327C7" w:rsidRDefault="006D3A44" w:rsidP="00BE412F">
            <w:pPr>
              <w:pStyle w:val="VCAAtablecondensed"/>
            </w:pPr>
            <w:r>
              <w:t>48</w:t>
            </w:r>
          </w:p>
        </w:tc>
        <w:tc>
          <w:tcPr>
            <w:tcW w:w="594" w:type="dxa"/>
            <w:vAlign w:val="center"/>
          </w:tcPr>
          <w:p w14:paraId="1664DD84" w14:textId="65031405" w:rsidR="006D3A44" w:rsidRPr="008327C7" w:rsidRDefault="006D3A44" w:rsidP="00BE412F">
            <w:pPr>
              <w:pStyle w:val="VCAAtablecondensed"/>
            </w:pPr>
            <w:r>
              <w:t>15</w:t>
            </w:r>
          </w:p>
        </w:tc>
        <w:tc>
          <w:tcPr>
            <w:tcW w:w="594" w:type="dxa"/>
            <w:vAlign w:val="center"/>
          </w:tcPr>
          <w:p w14:paraId="3692D690" w14:textId="422402F8" w:rsidR="006D3A44" w:rsidRPr="008327C7" w:rsidRDefault="006D3A44" w:rsidP="00BE412F">
            <w:pPr>
              <w:pStyle w:val="VCAAtablecondensed"/>
            </w:pPr>
            <w:r>
              <w:t>25</w:t>
            </w:r>
          </w:p>
        </w:tc>
        <w:tc>
          <w:tcPr>
            <w:tcW w:w="675" w:type="dxa"/>
            <w:vAlign w:val="center"/>
          </w:tcPr>
          <w:p w14:paraId="32AAA357" w14:textId="7A92C74C" w:rsidR="006D3A44" w:rsidRPr="008327C7" w:rsidRDefault="006D3A44" w:rsidP="00BE412F">
            <w:pPr>
              <w:pStyle w:val="VCAAtablecondensed"/>
            </w:pPr>
            <w:r>
              <w:t>3</w:t>
            </w:r>
          </w:p>
        </w:tc>
      </w:tr>
      <w:tr w:rsidR="006D3A44" w:rsidRPr="008327C7" w14:paraId="5750C99E" w14:textId="77777777" w:rsidTr="00D51A95">
        <w:trPr>
          <w:trHeight w:val="329"/>
        </w:trPr>
        <w:tc>
          <w:tcPr>
            <w:tcW w:w="1083" w:type="dxa"/>
          </w:tcPr>
          <w:p w14:paraId="3D4ED2D2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5</w:t>
            </w:r>
          </w:p>
        </w:tc>
        <w:tc>
          <w:tcPr>
            <w:tcW w:w="1673" w:type="dxa"/>
            <w:vAlign w:val="center"/>
          </w:tcPr>
          <w:p w14:paraId="13FA85F4" w14:textId="04AAB19D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0CF195F2" w14:textId="6BF49B54" w:rsidR="006D3A44" w:rsidRPr="008327C7" w:rsidRDefault="006D3A44" w:rsidP="00BE412F">
            <w:pPr>
              <w:pStyle w:val="VCAAtablecondensed"/>
            </w:pPr>
            <w:r>
              <w:t>10</w:t>
            </w:r>
          </w:p>
        </w:tc>
        <w:tc>
          <w:tcPr>
            <w:tcW w:w="594" w:type="dxa"/>
            <w:vAlign w:val="center"/>
          </w:tcPr>
          <w:p w14:paraId="2B121026" w14:textId="21F7D4F0" w:rsidR="006D3A44" w:rsidRPr="008327C7" w:rsidRDefault="006D3A44" w:rsidP="00BE412F">
            <w:pPr>
              <w:pStyle w:val="VCAAtablecondensed"/>
            </w:pPr>
            <w:r>
              <w:t>8</w:t>
            </w:r>
          </w:p>
        </w:tc>
        <w:tc>
          <w:tcPr>
            <w:tcW w:w="594" w:type="dxa"/>
            <w:vAlign w:val="center"/>
          </w:tcPr>
          <w:p w14:paraId="6F025439" w14:textId="3BB0B28F" w:rsidR="006D3A44" w:rsidRPr="008327C7" w:rsidRDefault="006D3A44" w:rsidP="00BE412F">
            <w:pPr>
              <w:pStyle w:val="VCAAtablecondensed"/>
            </w:pPr>
            <w:r>
              <w:t>59</w:t>
            </w:r>
          </w:p>
        </w:tc>
        <w:tc>
          <w:tcPr>
            <w:tcW w:w="594" w:type="dxa"/>
            <w:vAlign w:val="center"/>
          </w:tcPr>
          <w:p w14:paraId="4766076B" w14:textId="04BEFAB5" w:rsidR="006D3A44" w:rsidRPr="008327C7" w:rsidRDefault="006D3A44" w:rsidP="00BE412F">
            <w:pPr>
              <w:pStyle w:val="VCAAtablecondensed"/>
            </w:pPr>
            <w:r>
              <w:t>15</w:t>
            </w:r>
          </w:p>
        </w:tc>
        <w:tc>
          <w:tcPr>
            <w:tcW w:w="675" w:type="dxa"/>
            <w:vAlign w:val="center"/>
          </w:tcPr>
          <w:p w14:paraId="2ADEAC36" w14:textId="2DA4B4AB" w:rsidR="006D3A44" w:rsidRPr="00C549DD" w:rsidRDefault="006D3A44" w:rsidP="00BE412F">
            <w:pPr>
              <w:pStyle w:val="VCAAtablecondensed"/>
            </w:pPr>
            <w:r>
              <w:t>6</w:t>
            </w:r>
          </w:p>
        </w:tc>
      </w:tr>
      <w:tr w:rsidR="006D3A44" w:rsidRPr="008327C7" w14:paraId="49643BAB" w14:textId="77777777" w:rsidTr="00D51A95">
        <w:tc>
          <w:tcPr>
            <w:tcW w:w="1083" w:type="dxa"/>
          </w:tcPr>
          <w:p w14:paraId="5153A3C4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6</w:t>
            </w:r>
          </w:p>
        </w:tc>
        <w:tc>
          <w:tcPr>
            <w:tcW w:w="1673" w:type="dxa"/>
            <w:vAlign w:val="center"/>
          </w:tcPr>
          <w:p w14:paraId="10BE693A" w14:textId="236C8856" w:rsidR="006D3A44" w:rsidRPr="006D3A44" w:rsidRDefault="006D3A44" w:rsidP="00BE412F">
            <w:pPr>
              <w:pStyle w:val="VCAAtablecondensed"/>
            </w:pPr>
            <w:r w:rsidRPr="006D3A44">
              <w:t>E</w:t>
            </w:r>
          </w:p>
        </w:tc>
        <w:tc>
          <w:tcPr>
            <w:tcW w:w="594" w:type="dxa"/>
            <w:vAlign w:val="center"/>
          </w:tcPr>
          <w:p w14:paraId="73D7936F" w14:textId="22B3BF77" w:rsidR="006D3A44" w:rsidRPr="008327C7" w:rsidRDefault="006D3A44" w:rsidP="00BE412F">
            <w:pPr>
              <w:pStyle w:val="VCAAtablecondensed"/>
            </w:pPr>
            <w:r>
              <w:t>7</w:t>
            </w:r>
          </w:p>
        </w:tc>
        <w:tc>
          <w:tcPr>
            <w:tcW w:w="594" w:type="dxa"/>
            <w:vAlign w:val="center"/>
          </w:tcPr>
          <w:p w14:paraId="30400076" w14:textId="64C50CAC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594" w:type="dxa"/>
            <w:vAlign w:val="center"/>
          </w:tcPr>
          <w:p w14:paraId="225E8184" w14:textId="76841785" w:rsidR="006D3A44" w:rsidRPr="008327C7" w:rsidRDefault="006D3A44" w:rsidP="00BE412F">
            <w:pPr>
              <w:pStyle w:val="VCAAtablecondensed"/>
            </w:pPr>
            <w:r>
              <w:t>29</w:t>
            </w:r>
          </w:p>
        </w:tc>
        <w:tc>
          <w:tcPr>
            <w:tcW w:w="594" w:type="dxa"/>
            <w:vAlign w:val="center"/>
          </w:tcPr>
          <w:p w14:paraId="1E9B65D8" w14:textId="44873EE1" w:rsidR="006D3A44" w:rsidRPr="008327C7" w:rsidRDefault="006D3A44" w:rsidP="00BE412F">
            <w:pPr>
              <w:pStyle w:val="VCAAtablecondensed"/>
            </w:pPr>
            <w:r>
              <w:t>7</w:t>
            </w:r>
          </w:p>
        </w:tc>
        <w:tc>
          <w:tcPr>
            <w:tcW w:w="675" w:type="dxa"/>
            <w:vAlign w:val="center"/>
          </w:tcPr>
          <w:p w14:paraId="6C9C3257" w14:textId="1384176E" w:rsidR="006D3A44" w:rsidRPr="00C549DD" w:rsidRDefault="006D3A44" w:rsidP="00BE412F">
            <w:pPr>
              <w:pStyle w:val="VCAAtablecondensed"/>
            </w:pPr>
            <w:r>
              <w:t>52</w:t>
            </w:r>
          </w:p>
        </w:tc>
      </w:tr>
      <w:tr w:rsidR="006D3A44" w:rsidRPr="008327C7" w14:paraId="6B82360D" w14:textId="77777777" w:rsidTr="00D51A95">
        <w:tc>
          <w:tcPr>
            <w:tcW w:w="1083" w:type="dxa"/>
          </w:tcPr>
          <w:p w14:paraId="2551FA0C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7</w:t>
            </w:r>
          </w:p>
        </w:tc>
        <w:tc>
          <w:tcPr>
            <w:tcW w:w="1673" w:type="dxa"/>
            <w:vAlign w:val="center"/>
          </w:tcPr>
          <w:p w14:paraId="54F2598D" w14:textId="15B71CD8" w:rsidR="006D3A44" w:rsidRPr="006D3A44" w:rsidRDefault="006D3A44" w:rsidP="00BE412F">
            <w:pPr>
              <w:pStyle w:val="VCAAtablecondensed"/>
            </w:pPr>
            <w:r w:rsidRPr="006D3A44">
              <w:t>A</w:t>
            </w:r>
          </w:p>
        </w:tc>
        <w:tc>
          <w:tcPr>
            <w:tcW w:w="594" w:type="dxa"/>
            <w:vAlign w:val="center"/>
          </w:tcPr>
          <w:p w14:paraId="70626317" w14:textId="4D839AB2" w:rsidR="006D3A44" w:rsidRPr="008327C7" w:rsidRDefault="006D3A44" w:rsidP="00BE412F">
            <w:pPr>
              <w:pStyle w:val="VCAAtablecondensed"/>
            </w:pPr>
            <w:r>
              <w:t>83</w:t>
            </w:r>
          </w:p>
        </w:tc>
        <w:tc>
          <w:tcPr>
            <w:tcW w:w="594" w:type="dxa"/>
            <w:vAlign w:val="center"/>
          </w:tcPr>
          <w:p w14:paraId="098066A4" w14:textId="4CD2804C" w:rsidR="006D3A44" w:rsidRPr="008327C7" w:rsidRDefault="006D3A44" w:rsidP="00BE412F">
            <w:pPr>
              <w:pStyle w:val="VCAAtablecondensed"/>
            </w:pPr>
            <w:r>
              <w:t>5</w:t>
            </w:r>
          </w:p>
        </w:tc>
        <w:tc>
          <w:tcPr>
            <w:tcW w:w="594" w:type="dxa"/>
            <w:vAlign w:val="center"/>
          </w:tcPr>
          <w:p w14:paraId="1DEE49AB" w14:textId="4290B116" w:rsidR="006D3A44" w:rsidRPr="008327C7" w:rsidRDefault="006D3A44" w:rsidP="00BE412F">
            <w:pPr>
              <w:pStyle w:val="VCAAtablecondensed"/>
            </w:pPr>
            <w:r>
              <w:t>4</w:t>
            </w:r>
          </w:p>
        </w:tc>
        <w:tc>
          <w:tcPr>
            <w:tcW w:w="594" w:type="dxa"/>
            <w:vAlign w:val="center"/>
          </w:tcPr>
          <w:p w14:paraId="598CDF6A" w14:textId="43E66BCA" w:rsidR="006D3A44" w:rsidRPr="008327C7" w:rsidRDefault="006D3A44" w:rsidP="00BE412F">
            <w:pPr>
              <w:pStyle w:val="VCAAtablecondensed"/>
            </w:pPr>
            <w:r>
              <w:t>6</w:t>
            </w:r>
          </w:p>
        </w:tc>
        <w:tc>
          <w:tcPr>
            <w:tcW w:w="675" w:type="dxa"/>
            <w:vAlign w:val="center"/>
          </w:tcPr>
          <w:p w14:paraId="35CF4605" w14:textId="79C1F334" w:rsidR="006D3A44" w:rsidRPr="00C549DD" w:rsidRDefault="006D3A44" w:rsidP="00BE412F">
            <w:pPr>
              <w:pStyle w:val="VCAAtablecondensed"/>
            </w:pPr>
            <w:r>
              <w:t>2</w:t>
            </w:r>
          </w:p>
        </w:tc>
      </w:tr>
      <w:tr w:rsidR="006D3A44" w:rsidRPr="008327C7" w14:paraId="52918DBE" w14:textId="77777777" w:rsidTr="00D51A95">
        <w:tc>
          <w:tcPr>
            <w:tcW w:w="1083" w:type="dxa"/>
          </w:tcPr>
          <w:p w14:paraId="7D608109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8</w:t>
            </w:r>
          </w:p>
        </w:tc>
        <w:tc>
          <w:tcPr>
            <w:tcW w:w="1673" w:type="dxa"/>
            <w:vAlign w:val="center"/>
          </w:tcPr>
          <w:p w14:paraId="7A434142" w14:textId="2CDA3687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012B7F16" w14:textId="209C1564" w:rsidR="006D3A44" w:rsidRPr="008327C7" w:rsidRDefault="006D3A44" w:rsidP="00BE412F">
            <w:pPr>
              <w:pStyle w:val="VCAAtablecondensed"/>
            </w:pPr>
            <w:r>
              <w:t>1</w:t>
            </w:r>
          </w:p>
        </w:tc>
        <w:tc>
          <w:tcPr>
            <w:tcW w:w="594" w:type="dxa"/>
            <w:vAlign w:val="center"/>
          </w:tcPr>
          <w:p w14:paraId="7CB71713" w14:textId="1EED6EC7" w:rsidR="006D3A44" w:rsidRPr="008439D3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594" w:type="dxa"/>
            <w:vAlign w:val="center"/>
          </w:tcPr>
          <w:p w14:paraId="16FD3AED" w14:textId="15BF8CC8" w:rsidR="006D3A44" w:rsidRPr="008327C7" w:rsidRDefault="006D3A44" w:rsidP="00BE412F">
            <w:pPr>
              <w:pStyle w:val="VCAAtablecondensed"/>
            </w:pPr>
            <w:r>
              <w:t>93</w:t>
            </w:r>
          </w:p>
        </w:tc>
        <w:tc>
          <w:tcPr>
            <w:tcW w:w="594" w:type="dxa"/>
            <w:vAlign w:val="center"/>
          </w:tcPr>
          <w:p w14:paraId="0BCA6141" w14:textId="708888E1" w:rsidR="006D3A44" w:rsidRPr="008327C7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675" w:type="dxa"/>
            <w:vAlign w:val="center"/>
          </w:tcPr>
          <w:p w14:paraId="72D139DE" w14:textId="40F810BB" w:rsidR="006D3A44" w:rsidRPr="00C549DD" w:rsidRDefault="006D3A44" w:rsidP="00BE412F">
            <w:pPr>
              <w:pStyle w:val="VCAAtablecondensed"/>
            </w:pPr>
            <w:r>
              <w:t>1</w:t>
            </w:r>
          </w:p>
        </w:tc>
      </w:tr>
      <w:tr w:rsidR="006D3A44" w:rsidRPr="008327C7" w14:paraId="1E0A964B" w14:textId="77777777" w:rsidTr="00D51A95">
        <w:tc>
          <w:tcPr>
            <w:tcW w:w="1083" w:type="dxa"/>
          </w:tcPr>
          <w:p w14:paraId="34F7839F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9</w:t>
            </w:r>
          </w:p>
        </w:tc>
        <w:tc>
          <w:tcPr>
            <w:tcW w:w="1673" w:type="dxa"/>
            <w:vAlign w:val="center"/>
          </w:tcPr>
          <w:p w14:paraId="16813D30" w14:textId="4A6AAB64" w:rsidR="006D3A44" w:rsidRPr="006D3A44" w:rsidRDefault="006D3A44" w:rsidP="00BE412F">
            <w:pPr>
              <w:pStyle w:val="VCAAtablecondensed"/>
            </w:pPr>
            <w:r w:rsidRPr="006D3A44">
              <w:t>B</w:t>
            </w:r>
          </w:p>
        </w:tc>
        <w:tc>
          <w:tcPr>
            <w:tcW w:w="594" w:type="dxa"/>
            <w:vAlign w:val="center"/>
          </w:tcPr>
          <w:p w14:paraId="7715066B" w14:textId="07A6AC7B" w:rsidR="006D3A44" w:rsidRPr="008327C7" w:rsidRDefault="006D3A44" w:rsidP="00BE412F">
            <w:pPr>
              <w:pStyle w:val="VCAAtablecondensed"/>
            </w:pPr>
            <w:r>
              <w:t>24</w:t>
            </w:r>
          </w:p>
        </w:tc>
        <w:tc>
          <w:tcPr>
            <w:tcW w:w="594" w:type="dxa"/>
            <w:vAlign w:val="center"/>
          </w:tcPr>
          <w:p w14:paraId="7CA4289C" w14:textId="2033964B" w:rsidR="006D3A44" w:rsidRPr="008327C7" w:rsidRDefault="006D3A44" w:rsidP="00BE412F">
            <w:pPr>
              <w:pStyle w:val="VCAAtablecondensed"/>
            </w:pPr>
            <w:r>
              <w:t>44</w:t>
            </w:r>
          </w:p>
        </w:tc>
        <w:tc>
          <w:tcPr>
            <w:tcW w:w="594" w:type="dxa"/>
            <w:vAlign w:val="center"/>
          </w:tcPr>
          <w:p w14:paraId="40B6DEAF" w14:textId="76198A25" w:rsidR="006D3A44" w:rsidRPr="008327C7" w:rsidRDefault="006D3A44" w:rsidP="00BE412F">
            <w:pPr>
              <w:pStyle w:val="VCAAtablecondensed"/>
            </w:pPr>
            <w:r>
              <w:t>10</w:t>
            </w:r>
          </w:p>
        </w:tc>
        <w:tc>
          <w:tcPr>
            <w:tcW w:w="594" w:type="dxa"/>
            <w:vAlign w:val="center"/>
          </w:tcPr>
          <w:p w14:paraId="4289BCB6" w14:textId="4CD5918C" w:rsidR="006D3A44" w:rsidRPr="008439D3" w:rsidRDefault="006D3A44" w:rsidP="00BE412F">
            <w:pPr>
              <w:pStyle w:val="VCAAtablecondensed"/>
            </w:pPr>
            <w:r>
              <w:t>15</w:t>
            </w:r>
          </w:p>
        </w:tc>
        <w:tc>
          <w:tcPr>
            <w:tcW w:w="675" w:type="dxa"/>
            <w:vAlign w:val="center"/>
          </w:tcPr>
          <w:p w14:paraId="7A16587A" w14:textId="383D751C" w:rsidR="006D3A44" w:rsidRPr="00C549DD" w:rsidRDefault="006D3A44" w:rsidP="00BE412F">
            <w:pPr>
              <w:pStyle w:val="VCAAtablecondensed"/>
            </w:pPr>
            <w:r>
              <w:t>6</w:t>
            </w:r>
          </w:p>
        </w:tc>
      </w:tr>
      <w:tr w:rsidR="006D3A44" w:rsidRPr="008327C7" w14:paraId="7F2F91DC" w14:textId="77777777" w:rsidTr="00D51A95">
        <w:tc>
          <w:tcPr>
            <w:tcW w:w="1083" w:type="dxa"/>
          </w:tcPr>
          <w:p w14:paraId="17347398" w14:textId="7777777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0</w:t>
            </w:r>
          </w:p>
        </w:tc>
        <w:tc>
          <w:tcPr>
            <w:tcW w:w="1673" w:type="dxa"/>
            <w:vAlign w:val="center"/>
          </w:tcPr>
          <w:p w14:paraId="52435879" w14:textId="793DE6B4" w:rsidR="006D3A44" w:rsidRPr="006D3A44" w:rsidRDefault="006D3A44" w:rsidP="00BE412F">
            <w:pPr>
              <w:pStyle w:val="VCAAtablecondensed"/>
            </w:pPr>
            <w:r w:rsidRPr="006D3A44">
              <w:t>C</w:t>
            </w:r>
          </w:p>
        </w:tc>
        <w:tc>
          <w:tcPr>
            <w:tcW w:w="594" w:type="dxa"/>
            <w:vAlign w:val="center"/>
          </w:tcPr>
          <w:p w14:paraId="7CA5F404" w14:textId="28C2976D" w:rsidR="006D3A44" w:rsidRPr="008439D3" w:rsidRDefault="006D3A44" w:rsidP="00BE412F">
            <w:pPr>
              <w:pStyle w:val="VCAAtablecondensed"/>
            </w:pPr>
            <w:r>
              <w:t>3</w:t>
            </w:r>
          </w:p>
        </w:tc>
        <w:tc>
          <w:tcPr>
            <w:tcW w:w="594" w:type="dxa"/>
            <w:vAlign w:val="center"/>
          </w:tcPr>
          <w:p w14:paraId="058F4A66" w14:textId="4C380BC9" w:rsidR="006D3A44" w:rsidRPr="008327C7" w:rsidRDefault="006D3A44" w:rsidP="00BE412F">
            <w:pPr>
              <w:pStyle w:val="VCAAtablecondensed"/>
            </w:pPr>
            <w:r>
              <w:t>40</w:t>
            </w:r>
          </w:p>
        </w:tc>
        <w:tc>
          <w:tcPr>
            <w:tcW w:w="594" w:type="dxa"/>
            <w:vAlign w:val="center"/>
          </w:tcPr>
          <w:p w14:paraId="6525D1CA" w14:textId="1D28FA09" w:rsidR="006D3A44" w:rsidRPr="008327C7" w:rsidRDefault="006D3A44" w:rsidP="00BE412F">
            <w:pPr>
              <w:pStyle w:val="VCAAtablecondensed"/>
            </w:pPr>
            <w:r>
              <w:t>44</w:t>
            </w:r>
          </w:p>
        </w:tc>
        <w:tc>
          <w:tcPr>
            <w:tcW w:w="594" w:type="dxa"/>
            <w:vAlign w:val="center"/>
          </w:tcPr>
          <w:p w14:paraId="76EE2F0F" w14:textId="480CE0D8" w:rsidR="006D3A44" w:rsidRPr="008327C7" w:rsidRDefault="006D3A44" w:rsidP="00BE412F">
            <w:pPr>
              <w:pStyle w:val="VCAAtablecondensed"/>
            </w:pPr>
            <w:r>
              <w:t>9</w:t>
            </w:r>
          </w:p>
        </w:tc>
        <w:tc>
          <w:tcPr>
            <w:tcW w:w="675" w:type="dxa"/>
            <w:vAlign w:val="center"/>
          </w:tcPr>
          <w:p w14:paraId="1DBC7A54" w14:textId="311A9370" w:rsidR="006D3A44" w:rsidRPr="00C549DD" w:rsidRDefault="006D3A44" w:rsidP="00BE412F">
            <w:pPr>
              <w:pStyle w:val="VCAAtablecondensed"/>
            </w:pPr>
            <w:r>
              <w:t>4</w:t>
            </w:r>
          </w:p>
        </w:tc>
      </w:tr>
      <w:tr w:rsidR="006D3A44" w:rsidRPr="008327C7" w14:paraId="41127BB4" w14:textId="77777777" w:rsidTr="00D51A95">
        <w:tc>
          <w:tcPr>
            <w:tcW w:w="1083" w:type="dxa"/>
          </w:tcPr>
          <w:p w14:paraId="70F62297" w14:textId="196A6119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1</w:t>
            </w:r>
          </w:p>
        </w:tc>
        <w:tc>
          <w:tcPr>
            <w:tcW w:w="1673" w:type="dxa"/>
            <w:vAlign w:val="center"/>
          </w:tcPr>
          <w:p w14:paraId="2D99FA89" w14:textId="56C87D40" w:rsidR="006D3A44" w:rsidRPr="006D3A44" w:rsidRDefault="006D3A44" w:rsidP="00BE412F">
            <w:pPr>
              <w:pStyle w:val="VCAAtablecondensed"/>
            </w:pPr>
            <w:r w:rsidRPr="006D3A44">
              <w:t>D</w:t>
            </w:r>
          </w:p>
        </w:tc>
        <w:tc>
          <w:tcPr>
            <w:tcW w:w="594" w:type="dxa"/>
            <w:vAlign w:val="center"/>
          </w:tcPr>
          <w:p w14:paraId="072D2108" w14:textId="639708C7" w:rsidR="006D3A44" w:rsidRPr="008439D3" w:rsidRDefault="006D3A44" w:rsidP="00BE412F">
            <w:pPr>
              <w:pStyle w:val="VCAAtablecondensed"/>
            </w:pPr>
            <w:r>
              <w:t>22</w:t>
            </w:r>
          </w:p>
        </w:tc>
        <w:tc>
          <w:tcPr>
            <w:tcW w:w="594" w:type="dxa"/>
            <w:vAlign w:val="center"/>
          </w:tcPr>
          <w:p w14:paraId="6958D96A" w14:textId="34389302" w:rsidR="006D3A44" w:rsidRPr="008327C7" w:rsidRDefault="006D3A44" w:rsidP="00BE412F">
            <w:pPr>
              <w:pStyle w:val="VCAAtablecondensed"/>
            </w:pPr>
            <w:r>
              <w:t>12</w:t>
            </w:r>
          </w:p>
        </w:tc>
        <w:tc>
          <w:tcPr>
            <w:tcW w:w="594" w:type="dxa"/>
            <w:vAlign w:val="center"/>
          </w:tcPr>
          <w:p w14:paraId="1099A97A" w14:textId="796C8FF6" w:rsidR="006D3A44" w:rsidRPr="008327C7" w:rsidRDefault="006D3A44" w:rsidP="00BE412F">
            <w:pPr>
              <w:pStyle w:val="VCAAtablecondensed"/>
            </w:pPr>
            <w:r>
              <w:t>13</w:t>
            </w:r>
          </w:p>
        </w:tc>
        <w:tc>
          <w:tcPr>
            <w:tcW w:w="594" w:type="dxa"/>
            <w:vAlign w:val="center"/>
          </w:tcPr>
          <w:p w14:paraId="72076B5C" w14:textId="54DBC135" w:rsidR="006D3A44" w:rsidRPr="008327C7" w:rsidRDefault="006D3A44" w:rsidP="00BE412F">
            <w:pPr>
              <w:pStyle w:val="VCAAtablecondensed"/>
            </w:pPr>
            <w:r>
              <w:t>40</w:t>
            </w:r>
          </w:p>
        </w:tc>
        <w:tc>
          <w:tcPr>
            <w:tcW w:w="675" w:type="dxa"/>
            <w:vAlign w:val="center"/>
          </w:tcPr>
          <w:p w14:paraId="39435113" w14:textId="0D8FFD60" w:rsidR="006D3A44" w:rsidRPr="00C549DD" w:rsidRDefault="006D3A44" w:rsidP="00BE412F">
            <w:pPr>
              <w:pStyle w:val="VCAAtablecondensed"/>
            </w:pPr>
            <w:r>
              <w:t>12</w:t>
            </w:r>
          </w:p>
        </w:tc>
      </w:tr>
      <w:tr w:rsidR="006D3A44" w:rsidRPr="008327C7" w14:paraId="61C8F8EA" w14:textId="77777777" w:rsidTr="00D51A95">
        <w:tc>
          <w:tcPr>
            <w:tcW w:w="1083" w:type="dxa"/>
          </w:tcPr>
          <w:p w14:paraId="6B501A80" w14:textId="406C98A0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2</w:t>
            </w:r>
          </w:p>
        </w:tc>
        <w:tc>
          <w:tcPr>
            <w:tcW w:w="1673" w:type="dxa"/>
            <w:vAlign w:val="center"/>
          </w:tcPr>
          <w:p w14:paraId="7B159383" w14:textId="6479F5D0" w:rsidR="006D3A44" w:rsidRPr="006D3A44" w:rsidRDefault="006D3A44" w:rsidP="00BE412F">
            <w:pPr>
              <w:pStyle w:val="VCAAtablecondensed"/>
            </w:pPr>
            <w:r w:rsidRPr="006D3A44">
              <w:t>B</w:t>
            </w:r>
          </w:p>
        </w:tc>
        <w:tc>
          <w:tcPr>
            <w:tcW w:w="594" w:type="dxa"/>
            <w:vAlign w:val="center"/>
          </w:tcPr>
          <w:p w14:paraId="05C901E7" w14:textId="67F80DA9" w:rsidR="006D3A44" w:rsidRPr="008439D3" w:rsidRDefault="006D3A44" w:rsidP="00BE412F">
            <w:pPr>
              <w:pStyle w:val="VCAAtablecondensed"/>
            </w:pPr>
            <w:r>
              <w:t>5</w:t>
            </w:r>
          </w:p>
        </w:tc>
        <w:tc>
          <w:tcPr>
            <w:tcW w:w="594" w:type="dxa"/>
            <w:vAlign w:val="center"/>
          </w:tcPr>
          <w:p w14:paraId="0B5AB165" w14:textId="3230F8AB" w:rsidR="006D3A44" w:rsidRPr="008327C7" w:rsidRDefault="006D3A44" w:rsidP="00BE412F">
            <w:pPr>
              <w:pStyle w:val="VCAAtablecondensed"/>
            </w:pPr>
            <w:r>
              <w:t>56</w:t>
            </w:r>
          </w:p>
        </w:tc>
        <w:tc>
          <w:tcPr>
            <w:tcW w:w="594" w:type="dxa"/>
            <w:vAlign w:val="center"/>
          </w:tcPr>
          <w:p w14:paraId="31542531" w14:textId="1BC07DA8" w:rsidR="006D3A44" w:rsidRPr="008327C7" w:rsidRDefault="006D3A44" w:rsidP="00BE412F">
            <w:pPr>
              <w:pStyle w:val="VCAAtablecondensed"/>
            </w:pPr>
            <w:r>
              <w:t>10</w:t>
            </w:r>
          </w:p>
        </w:tc>
        <w:tc>
          <w:tcPr>
            <w:tcW w:w="594" w:type="dxa"/>
            <w:vAlign w:val="center"/>
          </w:tcPr>
          <w:p w14:paraId="042396CE" w14:textId="42A15F16" w:rsidR="006D3A44" w:rsidRPr="008327C7" w:rsidRDefault="006D3A44" w:rsidP="00BE412F">
            <w:pPr>
              <w:pStyle w:val="VCAAtablecondensed"/>
            </w:pPr>
            <w:r>
              <w:t>23</w:t>
            </w:r>
          </w:p>
        </w:tc>
        <w:tc>
          <w:tcPr>
            <w:tcW w:w="675" w:type="dxa"/>
            <w:vAlign w:val="center"/>
          </w:tcPr>
          <w:p w14:paraId="5C7D675B" w14:textId="43C9ACA7" w:rsidR="006D3A44" w:rsidRPr="00C549DD" w:rsidRDefault="006D3A44" w:rsidP="00BE412F">
            <w:pPr>
              <w:pStyle w:val="VCAAtablecondensed"/>
            </w:pPr>
            <w:r>
              <w:t>5</w:t>
            </w:r>
          </w:p>
        </w:tc>
      </w:tr>
      <w:tr w:rsidR="006D3A44" w:rsidRPr="008327C7" w14:paraId="294BC423" w14:textId="77777777" w:rsidTr="00D51A95">
        <w:tc>
          <w:tcPr>
            <w:tcW w:w="1083" w:type="dxa"/>
          </w:tcPr>
          <w:p w14:paraId="6E950CAE" w14:textId="1AA75A27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3</w:t>
            </w:r>
          </w:p>
        </w:tc>
        <w:tc>
          <w:tcPr>
            <w:tcW w:w="1673" w:type="dxa"/>
            <w:vAlign w:val="center"/>
          </w:tcPr>
          <w:p w14:paraId="671469F1" w14:textId="35D8062D" w:rsidR="006D3A44" w:rsidRPr="006D3A44" w:rsidRDefault="006D3A44" w:rsidP="00BE412F">
            <w:pPr>
              <w:pStyle w:val="VCAAtablecondensed"/>
            </w:pPr>
            <w:r w:rsidRPr="006D3A44">
              <w:t>A</w:t>
            </w:r>
          </w:p>
        </w:tc>
        <w:tc>
          <w:tcPr>
            <w:tcW w:w="594" w:type="dxa"/>
            <w:vAlign w:val="center"/>
          </w:tcPr>
          <w:p w14:paraId="153130C6" w14:textId="2AF15E75" w:rsidR="006D3A44" w:rsidRPr="008439D3" w:rsidRDefault="006D3A44" w:rsidP="00BE412F">
            <w:pPr>
              <w:pStyle w:val="VCAAtablecondensed"/>
            </w:pPr>
            <w:r>
              <w:t>31</w:t>
            </w:r>
          </w:p>
        </w:tc>
        <w:tc>
          <w:tcPr>
            <w:tcW w:w="594" w:type="dxa"/>
            <w:vAlign w:val="center"/>
          </w:tcPr>
          <w:p w14:paraId="1B28D6D3" w14:textId="08C1758A" w:rsidR="006D3A44" w:rsidRPr="008327C7" w:rsidRDefault="006D3A44" w:rsidP="00BE412F">
            <w:pPr>
              <w:pStyle w:val="VCAAtablecondensed"/>
            </w:pPr>
            <w:r>
              <w:t>15</w:t>
            </w:r>
          </w:p>
        </w:tc>
        <w:tc>
          <w:tcPr>
            <w:tcW w:w="594" w:type="dxa"/>
            <w:vAlign w:val="center"/>
          </w:tcPr>
          <w:p w14:paraId="08C62DA7" w14:textId="00C6EA1B" w:rsidR="006D3A44" w:rsidRPr="008327C7" w:rsidRDefault="006D3A44" w:rsidP="00BE412F">
            <w:pPr>
              <w:pStyle w:val="VCAAtablecondensed"/>
            </w:pPr>
            <w:r>
              <w:t>11</w:t>
            </w:r>
          </w:p>
        </w:tc>
        <w:tc>
          <w:tcPr>
            <w:tcW w:w="594" w:type="dxa"/>
            <w:vAlign w:val="center"/>
          </w:tcPr>
          <w:p w14:paraId="35D220B5" w14:textId="6A0FBF69" w:rsidR="006D3A44" w:rsidRPr="008327C7" w:rsidRDefault="006D3A44" w:rsidP="00BE412F">
            <w:pPr>
              <w:pStyle w:val="VCAAtablecondensed"/>
            </w:pPr>
            <w:r>
              <w:t>33</w:t>
            </w:r>
          </w:p>
        </w:tc>
        <w:tc>
          <w:tcPr>
            <w:tcW w:w="675" w:type="dxa"/>
            <w:vAlign w:val="center"/>
          </w:tcPr>
          <w:p w14:paraId="72E1A43E" w14:textId="792F026C" w:rsidR="006D3A44" w:rsidRPr="00C549DD" w:rsidRDefault="006D3A44" w:rsidP="00BE412F">
            <w:pPr>
              <w:pStyle w:val="VCAAtablecondensed"/>
            </w:pPr>
            <w:r>
              <w:t>9</w:t>
            </w:r>
          </w:p>
        </w:tc>
      </w:tr>
      <w:tr w:rsidR="006D3A44" w:rsidRPr="008327C7" w14:paraId="1C223081" w14:textId="77777777" w:rsidTr="00D51A95">
        <w:tc>
          <w:tcPr>
            <w:tcW w:w="1083" w:type="dxa"/>
          </w:tcPr>
          <w:p w14:paraId="68923816" w14:textId="0393FD02" w:rsidR="006D3A44" w:rsidRPr="0071638A" w:rsidRDefault="006D3A44" w:rsidP="00BE412F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4</w:t>
            </w:r>
          </w:p>
        </w:tc>
        <w:tc>
          <w:tcPr>
            <w:tcW w:w="1673" w:type="dxa"/>
            <w:vAlign w:val="center"/>
          </w:tcPr>
          <w:p w14:paraId="4C7E816D" w14:textId="3B71CF7A" w:rsidR="006D3A44" w:rsidRPr="006D3A44" w:rsidRDefault="006D3A44" w:rsidP="00BE412F">
            <w:pPr>
              <w:pStyle w:val="VCAAtablecondensed"/>
            </w:pPr>
            <w:r w:rsidRPr="006D3A44">
              <w:t>B</w:t>
            </w:r>
          </w:p>
        </w:tc>
        <w:tc>
          <w:tcPr>
            <w:tcW w:w="594" w:type="dxa"/>
            <w:vAlign w:val="center"/>
          </w:tcPr>
          <w:p w14:paraId="2C381FD8" w14:textId="1B7CE864" w:rsidR="006D3A44" w:rsidRPr="008439D3" w:rsidRDefault="006D3A44" w:rsidP="00BE412F">
            <w:pPr>
              <w:pStyle w:val="VCAAtablecondensed"/>
            </w:pPr>
            <w:r>
              <w:t>9</w:t>
            </w:r>
          </w:p>
        </w:tc>
        <w:tc>
          <w:tcPr>
            <w:tcW w:w="594" w:type="dxa"/>
            <w:vAlign w:val="center"/>
          </w:tcPr>
          <w:p w14:paraId="002A74DE" w14:textId="21EC013F" w:rsidR="006D3A44" w:rsidRPr="008327C7" w:rsidRDefault="006D3A44" w:rsidP="00BE412F">
            <w:pPr>
              <w:pStyle w:val="VCAAtablecondensed"/>
            </w:pPr>
            <w:r>
              <w:t>33</w:t>
            </w:r>
          </w:p>
        </w:tc>
        <w:tc>
          <w:tcPr>
            <w:tcW w:w="594" w:type="dxa"/>
            <w:vAlign w:val="center"/>
          </w:tcPr>
          <w:p w14:paraId="77D2227D" w14:textId="75F89B36" w:rsidR="006D3A44" w:rsidRPr="008327C7" w:rsidRDefault="006D3A44" w:rsidP="00BE412F">
            <w:pPr>
              <w:pStyle w:val="VCAAtablecondensed"/>
            </w:pPr>
            <w:r>
              <w:t>25</w:t>
            </w:r>
          </w:p>
        </w:tc>
        <w:tc>
          <w:tcPr>
            <w:tcW w:w="594" w:type="dxa"/>
            <w:vAlign w:val="center"/>
          </w:tcPr>
          <w:p w14:paraId="53821E4E" w14:textId="5D6751D7" w:rsidR="006D3A44" w:rsidRPr="008327C7" w:rsidRDefault="006D3A44" w:rsidP="00BE412F">
            <w:pPr>
              <w:pStyle w:val="VCAAtablecondensed"/>
            </w:pPr>
            <w:r>
              <w:t>15</w:t>
            </w:r>
          </w:p>
        </w:tc>
        <w:tc>
          <w:tcPr>
            <w:tcW w:w="675" w:type="dxa"/>
            <w:vAlign w:val="center"/>
          </w:tcPr>
          <w:p w14:paraId="6741AE51" w14:textId="5FBB7C3F" w:rsidR="006D3A44" w:rsidRPr="00C549DD" w:rsidRDefault="006D3A44" w:rsidP="00BE412F">
            <w:pPr>
              <w:pStyle w:val="VCAAtablecondensed"/>
            </w:pPr>
            <w:r>
              <w:t>16</w:t>
            </w:r>
          </w:p>
        </w:tc>
      </w:tr>
    </w:tbl>
    <w:p w14:paraId="6B0BF201" w14:textId="77777777" w:rsidR="000E229F" w:rsidRPr="001E7E2A" w:rsidRDefault="000E229F" w:rsidP="000E229F">
      <w:pPr>
        <w:pStyle w:val="VCAAHeading3"/>
        <w:rPr>
          <w:lang w:val="en-AU"/>
        </w:rPr>
      </w:pPr>
      <w:r w:rsidRPr="001E7E2A">
        <w:rPr>
          <w:lang w:val="en-AU"/>
        </w:rPr>
        <w:t>Data analysis</w:t>
      </w:r>
    </w:p>
    <w:p w14:paraId="444FF837" w14:textId="6BCF1D78" w:rsidR="000E229F" w:rsidRPr="008D405F" w:rsidRDefault="000E229F" w:rsidP="00BE412F">
      <w:pPr>
        <w:pStyle w:val="VCAAbody"/>
        <w:rPr>
          <w:lang w:val="en-AU"/>
        </w:rPr>
      </w:pPr>
      <w:r w:rsidRPr="008D405F">
        <w:rPr>
          <w:lang w:val="en-AU"/>
        </w:rPr>
        <w:t xml:space="preserve">Students generally answered the questions in </w:t>
      </w:r>
      <w:r w:rsidR="00B36820" w:rsidRPr="008D405F">
        <w:rPr>
          <w:lang w:val="en-AU"/>
        </w:rPr>
        <w:t>the Data</w:t>
      </w:r>
      <w:r w:rsidR="003016A3">
        <w:rPr>
          <w:lang w:val="en-AU"/>
        </w:rPr>
        <w:t xml:space="preserve"> analysis</w:t>
      </w:r>
      <w:r w:rsidRPr="008D405F">
        <w:rPr>
          <w:lang w:val="en-AU"/>
        </w:rPr>
        <w:t xml:space="preserve"> section very well, particularly questions that required </w:t>
      </w:r>
      <w:r w:rsidR="008D405F" w:rsidRPr="008D405F">
        <w:rPr>
          <w:lang w:val="en-AU"/>
        </w:rPr>
        <w:t xml:space="preserve">definitions or </w:t>
      </w:r>
      <w:r w:rsidRPr="008D405F">
        <w:rPr>
          <w:lang w:val="en-AU"/>
        </w:rPr>
        <w:t xml:space="preserve">standard, routine calculations (Questions 1, 2, </w:t>
      </w:r>
      <w:r w:rsidR="00B36820" w:rsidRPr="008D405F">
        <w:rPr>
          <w:lang w:val="en-AU"/>
        </w:rPr>
        <w:t>9</w:t>
      </w:r>
      <w:r w:rsidRPr="008D405F">
        <w:rPr>
          <w:lang w:val="en-AU"/>
        </w:rPr>
        <w:t xml:space="preserve"> </w:t>
      </w:r>
      <w:r w:rsidR="00B36820" w:rsidRPr="008D405F">
        <w:rPr>
          <w:lang w:val="en-AU"/>
        </w:rPr>
        <w:t>and 10</w:t>
      </w:r>
      <w:r w:rsidRPr="008D405F">
        <w:rPr>
          <w:lang w:val="en-AU"/>
        </w:rPr>
        <w:t xml:space="preserve">). Students did not </w:t>
      </w:r>
      <w:r w:rsidR="00B37F0E">
        <w:rPr>
          <w:lang w:val="en-AU"/>
        </w:rPr>
        <w:t>answer well</w:t>
      </w:r>
      <w:r w:rsidRPr="008D405F">
        <w:rPr>
          <w:lang w:val="en-AU"/>
        </w:rPr>
        <w:t xml:space="preserve"> questions that required the use or analysis of graphical or tabular information (Questions </w:t>
      </w:r>
      <w:r w:rsidR="00B36820" w:rsidRPr="008D405F">
        <w:rPr>
          <w:lang w:val="en-AU"/>
        </w:rPr>
        <w:t>3</w:t>
      </w:r>
      <w:r w:rsidRPr="008D405F">
        <w:rPr>
          <w:lang w:val="en-AU"/>
        </w:rPr>
        <w:t>, 1</w:t>
      </w:r>
      <w:r w:rsidR="00B36820" w:rsidRPr="008D405F">
        <w:rPr>
          <w:lang w:val="en-AU"/>
        </w:rPr>
        <w:t>1</w:t>
      </w:r>
      <w:r w:rsidRPr="008D405F">
        <w:rPr>
          <w:lang w:val="en-AU"/>
        </w:rPr>
        <w:t xml:space="preserve"> and 1</w:t>
      </w:r>
      <w:r w:rsidR="00B36820" w:rsidRPr="008D405F">
        <w:rPr>
          <w:lang w:val="en-AU"/>
        </w:rPr>
        <w:t>4</w:t>
      </w:r>
      <w:r w:rsidRPr="008D405F">
        <w:rPr>
          <w:lang w:val="en-AU"/>
        </w:rPr>
        <w:t>).</w:t>
      </w:r>
    </w:p>
    <w:p w14:paraId="78FCCDD4" w14:textId="35C0C147" w:rsidR="000E229F" w:rsidRDefault="00C8172A" w:rsidP="000E229F">
      <w:pPr>
        <w:pStyle w:val="VCAAHeading4"/>
        <w:rPr>
          <w:lang w:val="en-AU"/>
        </w:rPr>
      </w:pPr>
      <w:bookmarkStart w:id="1" w:name="Question_2"/>
      <w:bookmarkEnd w:id="1"/>
      <w:r>
        <w:rPr>
          <w:noProof/>
          <w:lang w:val="en-A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0CD77AE" wp14:editId="40D60F81">
                <wp:simplePos x="0" y="0"/>
                <wp:positionH relativeFrom="column">
                  <wp:posOffset>6985</wp:posOffset>
                </wp:positionH>
                <wp:positionV relativeFrom="paragraph">
                  <wp:posOffset>408940</wp:posOffset>
                </wp:positionV>
                <wp:extent cx="5673090" cy="2410460"/>
                <wp:effectExtent l="0" t="0" r="22860" b="8890"/>
                <wp:wrapTopAndBottom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73090" cy="2410460"/>
                          <a:chOff x="0" y="0"/>
                          <a:chExt cx="6195710" cy="2680970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5340" cy="268097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7" name="Text Box 7"/>
                        <wps:cNvSpPr txBox="1"/>
                        <wps:spPr>
                          <a:xfrm>
                            <a:off x="3597290" y="492368"/>
                            <a:ext cx="2598420" cy="211113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</wps:spPr>
                        <wps:txbx>
                          <w:txbxContent>
                            <w:p w14:paraId="2DE3604E" w14:textId="616997C4" w:rsidR="00D51A95" w:rsidRPr="00CF43E0" w:rsidRDefault="00D51A95" w:rsidP="0071638A">
                              <w:pPr>
                                <w:pStyle w:val="VCAAbody"/>
                                <w:rPr>
                                  <w:lang w:val="en-GB"/>
                                </w:rPr>
                              </w:pPr>
                              <w:r w:rsidRPr="00CF43E0">
                                <w:t xml:space="preserve">From the </w:t>
                              </w:r>
                              <w:r w:rsidRPr="00CF43E0">
                                <w:rPr>
                                  <w:lang w:val="en-GB"/>
                                </w:rPr>
                                <w:t>segmented bar chart:</w:t>
                              </w:r>
                            </w:p>
                            <w:p w14:paraId="282B48B7" w14:textId="77777777" w:rsidR="00D51A95" w:rsidRPr="00CF43E0" w:rsidRDefault="00D51A95" w:rsidP="0071638A">
                              <w:pPr>
                                <w:pStyle w:val="VCAAbody"/>
                                <w:rPr>
                                  <w:lang w:val="en-GB"/>
                                </w:rPr>
                              </w:pPr>
                              <w:r w:rsidRPr="00CF43E0">
                                <w:rPr>
                                  <w:lang w:val="en-GB"/>
                                </w:rPr>
                                <w:t>under 55 years:</w:t>
                              </w:r>
                              <w:r w:rsidRPr="00CF43E0">
                                <w:rPr>
                                  <w:lang w:val="en-GB"/>
                                </w:rPr>
                                <w:tab/>
                              </w:r>
                              <w:r w:rsidRPr="00CF43E0">
                                <w:rPr>
                                  <w:lang w:val="en-GB"/>
                                </w:rPr>
                                <w:tab/>
                              </w:r>
                            </w:p>
                            <w:p w14:paraId="2AF03529" w14:textId="06E5AAE3" w:rsidR="00D51A95" w:rsidRPr="00CF43E0" w:rsidRDefault="00D51A95" w:rsidP="0071638A">
                              <w:pPr>
                                <w:pStyle w:val="VCAAbody"/>
                                <w:rPr>
                                  <w:lang w:val="en-GB"/>
                                </w:rPr>
                              </w:pPr>
                              <w:r w:rsidRPr="00CF43E0">
                                <w:rPr>
                                  <w:lang w:val="en-GB"/>
                                </w:rPr>
                                <w:tab/>
                                <w:t>35% international</w:t>
                              </w:r>
                            </w:p>
                            <w:p w14:paraId="3C2F726F" w14:textId="24C72510" w:rsidR="00D51A95" w:rsidRPr="00CF43E0" w:rsidRDefault="00D51A95" w:rsidP="0071638A">
                              <w:pPr>
                                <w:pStyle w:val="VCAAbody"/>
                                <w:rPr>
                                  <w:lang w:val="en-GB"/>
                                </w:rPr>
                              </w:pPr>
                              <w:r w:rsidRPr="00CF43E0">
                                <w:rPr>
                                  <w:lang w:val="en-GB"/>
                                </w:rPr>
                                <w:tab/>
                                <w:t>65% domestic</w:t>
                              </w:r>
                            </w:p>
                            <w:p w14:paraId="3802B16A" w14:textId="77777777" w:rsidR="00D51A95" w:rsidRPr="00CF43E0" w:rsidRDefault="00D51A95" w:rsidP="0071638A">
                              <w:pPr>
                                <w:pStyle w:val="VCAAbody"/>
                                <w:rPr>
                                  <w:lang w:val="en-GB"/>
                                </w:rPr>
                              </w:pPr>
                              <w:r w:rsidRPr="00CF43E0">
                                <w:rPr>
                                  <w:lang w:val="en-GB"/>
                                </w:rPr>
                                <w:t>55 years and over:</w:t>
                              </w:r>
                              <w:r w:rsidRPr="00CF43E0">
                                <w:rPr>
                                  <w:lang w:val="en-GB"/>
                                </w:rPr>
                                <w:tab/>
                              </w:r>
                            </w:p>
                            <w:p w14:paraId="4D4E2CA9" w14:textId="77777777" w:rsidR="00D51A95" w:rsidRPr="00CF43E0" w:rsidRDefault="00D51A95" w:rsidP="0071638A">
                              <w:pPr>
                                <w:pStyle w:val="VCAAbody"/>
                                <w:rPr>
                                  <w:i/>
                                  <w:iCs/>
                                  <w:lang w:val="en-GB"/>
                                </w:rPr>
                              </w:pPr>
                              <w:r w:rsidRPr="00CF43E0">
                                <w:rPr>
                                  <w:lang w:val="en-GB"/>
                                </w:rPr>
                                <w:tab/>
                                <w:t>55% international</w:t>
                              </w:r>
                            </w:p>
                            <w:p w14:paraId="0DE276E9" w14:textId="4B143107" w:rsidR="00D51A95" w:rsidRPr="00CF43E0" w:rsidRDefault="00D51A95" w:rsidP="0071638A">
                              <w:pPr>
                                <w:pStyle w:val="VCAAbody"/>
                                <w:rPr>
                                  <w:i/>
                                  <w:iCs/>
                                  <w:lang w:val="en-GB"/>
                                </w:rPr>
                              </w:pPr>
                              <w:r w:rsidRPr="00CF43E0">
                                <w:rPr>
                                  <w:lang w:val="en-GB"/>
                                </w:rPr>
                                <w:tab/>
                                <w:t>45% domesti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0CD77AE" id="Group 27" o:spid="_x0000_s1026" style="position:absolute;margin-left:.55pt;margin-top:32.2pt;width:446.7pt;height:189.8pt;z-index:251660288;mso-width-relative:margin;mso-height-relative:margin" coordsize="61957,268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6" o:spid="_x0000_s1027" type="#_x0000_t75" style="position:absolute;width:33553;height:268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">
                  <v:imagedata r:id="rId12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8" type="#_x0000_t202" style="position:absolute;left:35972;top:4923;width:25985;height:211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xtqwQAAANo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VO4Xik3QC7/AAAA//8DAFBLAQItABQABgAIAAAAIQDb4fbL7gAAAIUBAAATAAAAAAAAAAAAAAAA&#10;AAAAAABbQ29udGVudF9UeXBlc10ueG1sUEsBAi0AFAAGAAgAAAAhAFr0LFu/AAAAFQEAAAsAAAAA&#10;AAAAAAAAAAAAHwEAAF9yZWxzLy5yZWxzUEsBAi0AFAAGAAgAAAAhAOpvG2rBAAAA2gAAAA8AAAAA&#10;AAAAAAAAAAAABwIAAGRycy9kb3ducmV2LnhtbFBLBQYAAAAAAwADALcAAAD1AgAAAAA=&#10;" fillcolor="white [3201]" strokeweight=".5pt">
                  <v:textbox>
                    <w:txbxContent>
                      <w:p w14:paraId="2DE3604E" w14:textId="616997C4" w:rsidR="00D51A95" w:rsidRPr="00CF43E0" w:rsidRDefault="00D51A95" w:rsidP="0071638A">
                        <w:pPr>
                          <w:pStyle w:val="VCAAbody"/>
                          <w:rPr>
                            <w:lang w:val="en-GB"/>
                          </w:rPr>
                        </w:pPr>
                        <w:r w:rsidRPr="00CF43E0">
                          <w:t xml:space="preserve">From the </w:t>
                        </w:r>
                        <w:r w:rsidRPr="00CF43E0">
                          <w:rPr>
                            <w:lang w:val="en-GB"/>
                          </w:rPr>
                          <w:t>segmented bar chart:</w:t>
                        </w:r>
                      </w:p>
                      <w:p w14:paraId="282B48B7" w14:textId="77777777" w:rsidR="00D51A95" w:rsidRPr="00CF43E0" w:rsidRDefault="00D51A95" w:rsidP="0071638A">
                        <w:pPr>
                          <w:pStyle w:val="VCAAbody"/>
                          <w:rPr>
                            <w:lang w:val="en-GB"/>
                          </w:rPr>
                        </w:pPr>
                        <w:r w:rsidRPr="00CF43E0">
                          <w:rPr>
                            <w:lang w:val="en-GB"/>
                          </w:rPr>
                          <w:t>under 55 years:</w:t>
                        </w:r>
                        <w:r w:rsidRPr="00CF43E0">
                          <w:rPr>
                            <w:lang w:val="en-GB"/>
                          </w:rPr>
                          <w:tab/>
                        </w:r>
                        <w:r w:rsidRPr="00CF43E0">
                          <w:rPr>
                            <w:lang w:val="en-GB"/>
                          </w:rPr>
                          <w:tab/>
                        </w:r>
                      </w:p>
                      <w:p w14:paraId="2AF03529" w14:textId="06E5AAE3" w:rsidR="00D51A95" w:rsidRPr="00CF43E0" w:rsidRDefault="00D51A95" w:rsidP="0071638A">
                        <w:pPr>
                          <w:pStyle w:val="VCAAbody"/>
                          <w:rPr>
                            <w:lang w:val="en-GB"/>
                          </w:rPr>
                        </w:pPr>
                        <w:r w:rsidRPr="00CF43E0">
                          <w:rPr>
                            <w:lang w:val="en-GB"/>
                          </w:rPr>
                          <w:tab/>
                          <w:t>35% international</w:t>
                        </w:r>
                      </w:p>
                      <w:p w14:paraId="3C2F726F" w14:textId="24C72510" w:rsidR="00D51A95" w:rsidRPr="00CF43E0" w:rsidRDefault="00D51A95" w:rsidP="0071638A">
                        <w:pPr>
                          <w:pStyle w:val="VCAAbody"/>
                          <w:rPr>
                            <w:lang w:val="en-GB"/>
                          </w:rPr>
                        </w:pPr>
                        <w:r w:rsidRPr="00CF43E0">
                          <w:rPr>
                            <w:lang w:val="en-GB"/>
                          </w:rPr>
                          <w:tab/>
                          <w:t>65% domestic</w:t>
                        </w:r>
                      </w:p>
                      <w:p w14:paraId="3802B16A" w14:textId="77777777" w:rsidR="00D51A95" w:rsidRPr="00CF43E0" w:rsidRDefault="00D51A95" w:rsidP="0071638A">
                        <w:pPr>
                          <w:pStyle w:val="VCAAbody"/>
                          <w:rPr>
                            <w:lang w:val="en-GB"/>
                          </w:rPr>
                        </w:pPr>
                        <w:r w:rsidRPr="00CF43E0">
                          <w:rPr>
                            <w:lang w:val="en-GB"/>
                          </w:rPr>
                          <w:t>55 years and over:</w:t>
                        </w:r>
                        <w:r w:rsidRPr="00CF43E0">
                          <w:rPr>
                            <w:lang w:val="en-GB"/>
                          </w:rPr>
                          <w:tab/>
                        </w:r>
                      </w:p>
                      <w:p w14:paraId="4D4E2CA9" w14:textId="77777777" w:rsidR="00D51A95" w:rsidRPr="00CF43E0" w:rsidRDefault="00D51A95" w:rsidP="0071638A">
                        <w:pPr>
                          <w:pStyle w:val="VCAAbody"/>
                          <w:rPr>
                            <w:i/>
                            <w:iCs/>
                            <w:lang w:val="en-GB"/>
                          </w:rPr>
                        </w:pPr>
                        <w:r w:rsidRPr="00CF43E0">
                          <w:rPr>
                            <w:lang w:val="en-GB"/>
                          </w:rPr>
                          <w:tab/>
                          <w:t>55% international</w:t>
                        </w:r>
                      </w:p>
                      <w:p w14:paraId="0DE276E9" w14:textId="4B143107" w:rsidR="00D51A95" w:rsidRPr="00CF43E0" w:rsidRDefault="00D51A95" w:rsidP="0071638A">
                        <w:pPr>
                          <w:pStyle w:val="VCAAbody"/>
                          <w:rPr>
                            <w:i/>
                            <w:iCs/>
                            <w:lang w:val="en-GB"/>
                          </w:rPr>
                        </w:pPr>
                        <w:r w:rsidRPr="00CF43E0">
                          <w:rPr>
                            <w:lang w:val="en-GB"/>
                          </w:rPr>
                          <w:tab/>
                          <w:t>45% domestic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0E229F" w:rsidRPr="001E7E2A">
        <w:rPr>
          <w:lang w:val="en-AU"/>
        </w:rPr>
        <w:t>Question 3</w:t>
      </w:r>
    </w:p>
    <w:p w14:paraId="3EC38713" w14:textId="77777777" w:rsidR="002F7F26" w:rsidRPr="00B11945" w:rsidRDefault="002F7F26" w:rsidP="0071638A">
      <w:pPr>
        <w:pStyle w:val="VCAAbody"/>
        <w:rPr>
          <w:lang w:val="en-AU"/>
        </w:rPr>
      </w:pPr>
    </w:p>
    <w:p w14:paraId="3F3053FB" w14:textId="44E23697" w:rsidR="008827C7" w:rsidRDefault="00C86FFD" w:rsidP="00BE412F">
      <w:pPr>
        <w:pStyle w:val="VCAAbody"/>
        <w:rPr>
          <w:lang w:val="en-GB"/>
        </w:rPr>
      </w:pPr>
      <w:r w:rsidRPr="001E7E2A">
        <w:rPr>
          <w:lang w:val="en-GB"/>
        </w:rPr>
        <w:t>The results could also be summarised in a two-way frequency table.</w:t>
      </w:r>
    </w:p>
    <w:tbl>
      <w:tblPr>
        <w:tblStyle w:val="VCAATableClosed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756B3A" w:rsidRPr="00756B3A" w14:paraId="205D7B99" w14:textId="77777777" w:rsidTr="00756B3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3209" w:type="dxa"/>
          </w:tcPr>
          <w:p w14:paraId="16D4DD19" w14:textId="6BA9AEAE" w:rsidR="00C86FFD" w:rsidRPr="00465D7D" w:rsidRDefault="00C86FFD" w:rsidP="00465D7D">
            <w:pPr>
              <w:pStyle w:val="VCAAtablecondensedheading"/>
            </w:pPr>
            <w:r w:rsidRPr="00465D7D">
              <w:t>Preferred travel destination</w:t>
            </w:r>
          </w:p>
        </w:tc>
        <w:tc>
          <w:tcPr>
            <w:tcW w:w="3210" w:type="dxa"/>
          </w:tcPr>
          <w:p w14:paraId="7F32CFDC" w14:textId="175AED63" w:rsidR="00C86FFD" w:rsidRPr="00465D7D" w:rsidRDefault="00C86FFD" w:rsidP="00465D7D">
            <w:pPr>
              <w:pStyle w:val="VCAAtablecondensedheading"/>
            </w:pPr>
            <w:r w:rsidRPr="00465D7D">
              <w:t>Under 55 years</w:t>
            </w:r>
          </w:p>
        </w:tc>
        <w:tc>
          <w:tcPr>
            <w:tcW w:w="3210" w:type="dxa"/>
          </w:tcPr>
          <w:p w14:paraId="5B5D2B93" w14:textId="254AD0D6" w:rsidR="00C86FFD" w:rsidRPr="00465D7D" w:rsidRDefault="00C86FFD" w:rsidP="00465D7D">
            <w:pPr>
              <w:pStyle w:val="VCAAtablecondensedheading"/>
            </w:pPr>
            <w:r w:rsidRPr="00465D7D">
              <w:t>55 years and over</w:t>
            </w:r>
          </w:p>
        </w:tc>
      </w:tr>
      <w:tr w:rsidR="00C86FFD" w:rsidRPr="003F19BF" w14:paraId="070ECA97" w14:textId="77777777" w:rsidTr="00465D7D">
        <w:tc>
          <w:tcPr>
            <w:tcW w:w="0" w:type="dxa"/>
          </w:tcPr>
          <w:p w14:paraId="3D5B6437" w14:textId="41F870FF" w:rsidR="00C86FFD" w:rsidRPr="0071638A" w:rsidRDefault="00104EE6" w:rsidP="003F19BF">
            <w:pPr>
              <w:pStyle w:val="VCAAtablecondensed"/>
            </w:pPr>
            <w:r w:rsidRPr="0071638A">
              <w:t>domestic</w:t>
            </w:r>
          </w:p>
        </w:tc>
        <w:tc>
          <w:tcPr>
            <w:tcW w:w="0" w:type="dxa"/>
          </w:tcPr>
          <w:p w14:paraId="76205E54" w14:textId="6D3B1C56" w:rsidR="00C86FFD" w:rsidRPr="003F19BF" w:rsidRDefault="00104EE6" w:rsidP="0071638A">
            <w:pPr>
              <w:pStyle w:val="VCAAtablecondensedcambria"/>
            </w:pPr>
            <w:r w:rsidRPr="003F19BF">
              <w:t>91</w:t>
            </w:r>
            <w:r w:rsidR="004E20E2" w:rsidRPr="003F19BF">
              <w:t xml:space="preserve"> </w:t>
            </w:r>
            <m:oMath>
              <m:r>
                <m:rPr>
                  <m:sty m:val="p"/>
                </m:rPr>
                <m:t>÷</m:t>
              </m:r>
            </m:oMath>
            <w:r w:rsidR="004E20E2" w:rsidRPr="003F19BF">
              <w:t xml:space="preserve"> </w:t>
            </w:r>
            <w:r w:rsidRPr="003F19BF">
              <w:t>140 = 65%</w:t>
            </w:r>
          </w:p>
        </w:tc>
        <w:tc>
          <w:tcPr>
            <w:tcW w:w="0" w:type="dxa"/>
          </w:tcPr>
          <w:p w14:paraId="52CFC03D" w14:textId="3318B101" w:rsidR="00C86FFD" w:rsidRPr="003F19BF" w:rsidRDefault="00104EE6" w:rsidP="0071638A">
            <w:pPr>
              <w:pStyle w:val="VCAAtablecondensedcambria"/>
            </w:pPr>
            <w:r w:rsidRPr="003F19BF">
              <w:t>90</w:t>
            </w:r>
            <w:r w:rsidR="004E20E2" w:rsidRPr="003F19BF">
              <w:t xml:space="preserve"> </w:t>
            </w:r>
            <m:oMath>
              <m:r>
                <m:rPr>
                  <m:sty m:val="p"/>
                </m:rPr>
                <m:t xml:space="preserve">÷ </m:t>
              </m:r>
            </m:oMath>
            <w:r w:rsidRPr="003F19BF">
              <w:t>200 = 45%</w:t>
            </w:r>
          </w:p>
        </w:tc>
      </w:tr>
      <w:tr w:rsidR="00C86FFD" w:rsidRPr="003F19BF" w14:paraId="6B5CC2B0" w14:textId="77777777" w:rsidTr="00465D7D">
        <w:tc>
          <w:tcPr>
            <w:tcW w:w="0" w:type="dxa"/>
          </w:tcPr>
          <w:p w14:paraId="5D7EC1F2" w14:textId="57FE1CF9" w:rsidR="00C86FFD" w:rsidRPr="0071638A" w:rsidRDefault="00104EE6" w:rsidP="003F19BF">
            <w:pPr>
              <w:pStyle w:val="VCAAtablecondensed"/>
            </w:pPr>
            <w:r w:rsidRPr="0071638A">
              <w:t>international</w:t>
            </w:r>
          </w:p>
        </w:tc>
        <w:tc>
          <w:tcPr>
            <w:tcW w:w="0" w:type="dxa"/>
          </w:tcPr>
          <w:p w14:paraId="62E33881" w14:textId="12726673" w:rsidR="00C86FFD" w:rsidRPr="003F19BF" w:rsidRDefault="00104EE6" w:rsidP="0071638A">
            <w:pPr>
              <w:pStyle w:val="VCAAtablecondensedcambria"/>
            </w:pPr>
            <w:r w:rsidRPr="003F19BF">
              <w:t>49</w:t>
            </w:r>
            <m:oMath>
              <m:r>
                <m:rPr>
                  <m:sty m:val="p"/>
                </m:rPr>
                <m:t xml:space="preserve"> ÷</m:t>
              </m:r>
            </m:oMath>
            <w:r w:rsidR="004E20E2" w:rsidRPr="003F19BF">
              <w:t xml:space="preserve"> </w:t>
            </w:r>
            <w:r w:rsidRPr="003F19BF">
              <w:t>140 = 35%</w:t>
            </w:r>
          </w:p>
        </w:tc>
        <w:tc>
          <w:tcPr>
            <w:tcW w:w="0" w:type="dxa"/>
          </w:tcPr>
          <w:p w14:paraId="41FB93AA" w14:textId="554B4FF9" w:rsidR="00C86FFD" w:rsidRPr="003F19BF" w:rsidRDefault="00104EE6" w:rsidP="0071638A">
            <w:pPr>
              <w:pStyle w:val="VCAAtablecondensedcambria"/>
            </w:pPr>
            <w:r w:rsidRPr="003F19BF">
              <w:t>110</w:t>
            </w:r>
            <w:r w:rsidR="004E20E2" w:rsidRPr="003F19BF">
              <w:t xml:space="preserve"> </w:t>
            </w:r>
            <m:oMath>
              <m:r>
                <m:rPr>
                  <m:sty m:val="p"/>
                </m:rPr>
                <m:t xml:space="preserve">÷ </m:t>
              </m:r>
            </m:oMath>
            <w:r w:rsidRPr="003F19BF">
              <w:t>200 = 55%</w:t>
            </w:r>
          </w:p>
        </w:tc>
      </w:tr>
      <w:tr w:rsidR="00C86FFD" w:rsidRPr="003F19BF" w14:paraId="3623E43E" w14:textId="77777777" w:rsidTr="00465D7D">
        <w:tc>
          <w:tcPr>
            <w:tcW w:w="0" w:type="dxa"/>
          </w:tcPr>
          <w:p w14:paraId="60A5C349" w14:textId="43B3D5DC" w:rsidR="00C86FFD" w:rsidRPr="0071638A" w:rsidRDefault="00104EE6" w:rsidP="00B11945">
            <w:pPr>
              <w:pStyle w:val="VCAAtablecondensed"/>
            </w:pPr>
            <w:r w:rsidRPr="0071638A">
              <w:t>total</w:t>
            </w:r>
          </w:p>
        </w:tc>
        <w:tc>
          <w:tcPr>
            <w:tcW w:w="0" w:type="dxa"/>
          </w:tcPr>
          <w:p w14:paraId="5241B058" w14:textId="5DD4307E" w:rsidR="00C86FFD" w:rsidRPr="003F19BF" w:rsidRDefault="00104EE6" w:rsidP="00B11945">
            <w:pPr>
              <w:pStyle w:val="VCAAtablecondensed"/>
            </w:pPr>
            <w:r w:rsidRPr="003F19BF">
              <w:t>140</w:t>
            </w:r>
            <w:r w:rsidR="006A1181" w:rsidRPr="003F19B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÷</m:t>
              </m:r>
            </m:oMath>
            <w:r w:rsidR="004E20E2" w:rsidRPr="003F19BF">
              <w:t xml:space="preserve"> </w:t>
            </w:r>
            <w:r w:rsidRPr="003F19BF">
              <w:t>140 = 1</w:t>
            </w:r>
            <w:r w:rsidR="004E20E2" w:rsidRPr="003F19BF">
              <w:t>00</w:t>
            </w:r>
            <w:r w:rsidRPr="003F19BF">
              <w:t>%</w:t>
            </w:r>
          </w:p>
        </w:tc>
        <w:tc>
          <w:tcPr>
            <w:tcW w:w="0" w:type="dxa"/>
          </w:tcPr>
          <w:p w14:paraId="3D16FE3B" w14:textId="4547F0C7" w:rsidR="00C86FFD" w:rsidRPr="003F19BF" w:rsidRDefault="00104EE6" w:rsidP="00B11945">
            <w:pPr>
              <w:pStyle w:val="VCAAtablecondensed"/>
            </w:pPr>
            <w:r w:rsidRPr="003F19BF">
              <w:t>200</w:t>
            </w:r>
            <w:r w:rsidR="004E20E2" w:rsidRPr="003F19BF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÷</m:t>
              </m:r>
            </m:oMath>
            <w:r w:rsidR="004E20E2" w:rsidRPr="003F19BF">
              <w:t xml:space="preserve"> </w:t>
            </w:r>
            <w:r w:rsidRPr="003F19BF">
              <w:t>200 = 100%</w:t>
            </w:r>
          </w:p>
        </w:tc>
      </w:tr>
    </w:tbl>
    <w:p w14:paraId="0B631419" w14:textId="6AB9DD81" w:rsidR="00C86FFD" w:rsidRPr="001E7E2A" w:rsidRDefault="00C86FFD" w:rsidP="00C86FFD">
      <w:pPr>
        <w:pStyle w:val="VCAAHeading4"/>
        <w:rPr>
          <w:lang w:val="en-AU"/>
        </w:rPr>
      </w:pPr>
      <w:r w:rsidRPr="001E7E2A">
        <w:rPr>
          <w:lang w:val="en-AU"/>
        </w:rPr>
        <w:lastRenderedPageBreak/>
        <w:t>Question 11</w:t>
      </w:r>
    </w:p>
    <w:p w14:paraId="605D1CE2" w14:textId="68A85F43" w:rsidR="00512493" w:rsidRDefault="00512493" w:rsidP="00BE412F">
      <w:pPr>
        <w:pStyle w:val="VCAAbody"/>
      </w:pPr>
      <w:r w:rsidRPr="00512493">
        <w:t xml:space="preserve">Inspection of the scatter plot with the regression line shows that the predicted values </w:t>
      </w:r>
      <w:r w:rsidR="00D611E4">
        <w:t xml:space="preserve">(represented by the regression line) </w:t>
      </w:r>
      <w:r w:rsidRPr="00512493">
        <w:t>are above the actual values six times.</w:t>
      </w:r>
    </w:p>
    <w:p w14:paraId="1E5B7664" w14:textId="77777777" w:rsidR="00972BA8" w:rsidRPr="00512493" w:rsidRDefault="00972BA8" w:rsidP="00BE412F">
      <w:pPr>
        <w:pStyle w:val="VCAAbody"/>
      </w:pPr>
    </w:p>
    <w:p w14:paraId="5F4B7D63" w14:textId="79B253EC" w:rsidR="00B45D95" w:rsidRPr="001E7E2A" w:rsidRDefault="0004167D" w:rsidP="00BE412F">
      <w:pPr>
        <w:pStyle w:val="VCAAbody"/>
      </w:pPr>
      <w:r w:rsidRPr="001E7E2A">
        <w:rPr>
          <w:noProof/>
        </w:rPr>
        <w:drawing>
          <wp:inline distT="0" distB="0" distL="0" distR="0" wp14:anchorId="494A7FB1" wp14:editId="611BA11D">
            <wp:extent cx="3435350" cy="224917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41431" cy="2253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0D1B89" w14:textId="2597296F" w:rsidR="00104EE6" w:rsidRPr="001E7E2A" w:rsidRDefault="00104EE6" w:rsidP="00104EE6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12 </w:t>
      </w:r>
    </w:p>
    <w:p w14:paraId="635BD8EE" w14:textId="5810F806" w:rsidR="0009719A" w:rsidRDefault="0009719A" w:rsidP="001A0279">
      <w:pPr>
        <w:pStyle w:val="VCAAbody"/>
      </w:pPr>
      <w:r w:rsidRPr="0009719A">
        <w:t>The times series plot shows a decreasing trend with irregular fluctuations. To indicate the presence of seasonality we would expect to see regular fluctuations in the plot as well.</w:t>
      </w:r>
    </w:p>
    <w:p w14:paraId="68E63B79" w14:textId="2E1D6ADD" w:rsidR="00104EE6" w:rsidRPr="001E7E2A" w:rsidRDefault="00104EE6" w:rsidP="00104EE6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14 </w:t>
      </w:r>
    </w:p>
    <w:tbl>
      <w:tblPr>
        <w:tblStyle w:val="VCAATableClosed"/>
        <w:tblW w:w="10368" w:type="dxa"/>
        <w:tblLayout w:type="fixed"/>
        <w:tblLook w:val="04A0" w:firstRow="1" w:lastRow="0" w:firstColumn="1" w:lastColumn="0" w:noHBand="0" w:noVBand="1"/>
      </w:tblPr>
      <w:tblGrid>
        <w:gridCol w:w="1296"/>
        <w:gridCol w:w="1296"/>
        <w:gridCol w:w="1296"/>
        <w:gridCol w:w="1296"/>
        <w:gridCol w:w="1296"/>
        <w:gridCol w:w="1296"/>
        <w:gridCol w:w="1296"/>
        <w:gridCol w:w="1296"/>
      </w:tblGrid>
      <w:tr w:rsidR="00B11945" w:rsidRPr="001E7E2A" w14:paraId="5F5960C1" w14:textId="77777777" w:rsidTr="00B1194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97"/>
        </w:trPr>
        <w:tc>
          <w:tcPr>
            <w:tcW w:w="1296" w:type="dxa"/>
          </w:tcPr>
          <w:p w14:paraId="6DB2DC1E" w14:textId="4ACE6F4F" w:rsidR="0004167D" w:rsidRPr="009D25B6" w:rsidRDefault="0004167D" w:rsidP="00465D7D">
            <w:pPr>
              <w:pStyle w:val="VCAAtablecondensedheading"/>
            </w:pPr>
            <w:r w:rsidRPr="009D25B6">
              <w:rPr>
                <w:lang w:val="en-GB"/>
              </w:rPr>
              <w:t>Day</w:t>
            </w:r>
          </w:p>
        </w:tc>
        <w:tc>
          <w:tcPr>
            <w:tcW w:w="1296" w:type="dxa"/>
          </w:tcPr>
          <w:p w14:paraId="01B34C29" w14:textId="7F66B69E" w:rsidR="0004167D" w:rsidRPr="009D25B6" w:rsidRDefault="0004167D" w:rsidP="00465D7D">
            <w:pPr>
              <w:pStyle w:val="VCAAtablecondensedheading"/>
            </w:pPr>
            <w:r w:rsidRPr="009D25B6">
              <w:t>Monday</w:t>
            </w:r>
          </w:p>
        </w:tc>
        <w:tc>
          <w:tcPr>
            <w:tcW w:w="1296" w:type="dxa"/>
          </w:tcPr>
          <w:p w14:paraId="567D79EA" w14:textId="21556B69" w:rsidR="0004167D" w:rsidRPr="009D25B6" w:rsidRDefault="0004167D" w:rsidP="00465D7D">
            <w:pPr>
              <w:pStyle w:val="VCAAtablecondensedheading"/>
            </w:pPr>
            <w:r w:rsidRPr="009D25B6">
              <w:t>Tuesday</w:t>
            </w:r>
          </w:p>
        </w:tc>
        <w:tc>
          <w:tcPr>
            <w:tcW w:w="1296" w:type="dxa"/>
          </w:tcPr>
          <w:p w14:paraId="16EB4ACA" w14:textId="0C8DAB90" w:rsidR="0004167D" w:rsidRPr="009D25B6" w:rsidRDefault="0004167D" w:rsidP="00465D7D">
            <w:pPr>
              <w:pStyle w:val="VCAAtablecondensedheading"/>
            </w:pPr>
            <w:r w:rsidRPr="009D25B6">
              <w:t>Wednesday</w:t>
            </w:r>
          </w:p>
        </w:tc>
        <w:tc>
          <w:tcPr>
            <w:tcW w:w="1296" w:type="dxa"/>
          </w:tcPr>
          <w:p w14:paraId="1F3E9564" w14:textId="6E2E6124" w:rsidR="0004167D" w:rsidRPr="009D25B6" w:rsidRDefault="0004167D" w:rsidP="00465D7D">
            <w:pPr>
              <w:pStyle w:val="VCAAtablecondensedheading"/>
            </w:pPr>
            <w:r w:rsidRPr="009D25B6">
              <w:t>Thursday</w:t>
            </w:r>
          </w:p>
        </w:tc>
        <w:tc>
          <w:tcPr>
            <w:tcW w:w="1296" w:type="dxa"/>
          </w:tcPr>
          <w:p w14:paraId="6E917721" w14:textId="147BCCC0" w:rsidR="0004167D" w:rsidRPr="009D25B6" w:rsidRDefault="005775B4" w:rsidP="00465D7D">
            <w:pPr>
              <w:pStyle w:val="VCAAtablecondensedheading"/>
            </w:pPr>
            <w:r w:rsidRPr="009D25B6">
              <w:t>Friday</w:t>
            </w:r>
          </w:p>
        </w:tc>
        <w:tc>
          <w:tcPr>
            <w:tcW w:w="1296" w:type="dxa"/>
          </w:tcPr>
          <w:p w14:paraId="26BAE89E" w14:textId="6650D510" w:rsidR="0004167D" w:rsidRPr="009D25B6" w:rsidRDefault="005775B4" w:rsidP="00465D7D">
            <w:pPr>
              <w:pStyle w:val="VCAAtablecondensedheading"/>
            </w:pPr>
            <w:r w:rsidRPr="009D25B6">
              <w:t>Saturday</w:t>
            </w:r>
          </w:p>
        </w:tc>
        <w:tc>
          <w:tcPr>
            <w:tcW w:w="1296" w:type="dxa"/>
          </w:tcPr>
          <w:p w14:paraId="6B7AC160" w14:textId="2FDE3E54" w:rsidR="0004167D" w:rsidRPr="009D25B6" w:rsidRDefault="005775B4" w:rsidP="00465D7D">
            <w:pPr>
              <w:pStyle w:val="VCAAtablecondensedheading"/>
            </w:pPr>
            <w:r w:rsidRPr="009D25B6">
              <w:t>Sunday</w:t>
            </w:r>
          </w:p>
        </w:tc>
      </w:tr>
      <w:tr w:rsidR="005775B4" w:rsidRPr="001E7E2A" w14:paraId="3CFA48FA" w14:textId="77777777" w:rsidTr="0071638A">
        <w:trPr>
          <w:trHeight w:val="397"/>
        </w:trPr>
        <w:tc>
          <w:tcPr>
            <w:tcW w:w="1296" w:type="dxa"/>
          </w:tcPr>
          <w:p w14:paraId="02E1C713" w14:textId="291CBDB4" w:rsidR="0004167D" w:rsidRPr="009D25B6" w:rsidRDefault="0004167D" w:rsidP="00465D7D">
            <w:pPr>
              <w:pStyle w:val="VCAAtablecondensed"/>
            </w:pPr>
            <w:r w:rsidRPr="009D25B6">
              <w:rPr>
                <w:lang w:val="en-GB"/>
              </w:rPr>
              <w:t>Quantity (m</w:t>
            </w:r>
            <w:r w:rsidRPr="0071638A">
              <w:rPr>
                <w:rStyle w:val="VCAAsuperscript"/>
              </w:rPr>
              <w:t>3</w:t>
            </w:r>
            <w:r w:rsidRPr="009D25B6">
              <w:rPr>
                <w:lang w:val="en-GB"/>
              </w:rPr>
              <w:t>)</w:t>
            </w:r>
          </w:p>
        </w:tc>
        <w:tc>
          <w:tcPr>
            <w:tcW w:w="1296" w:type="dxa"/>
          </w:tcPr>
          <w:p w14:paraId="2A9EDA27" w14:textId="56AA2F95" w:rsidR="0004167D" w:rsidRPr="009D25B6" w:rsidRDefault="00801178" w:rsidP="00465D7D">
            <w:pPr>
              <w:pStyle w:val="VCAAtablecondensed"/>
            </w:pPr>
            <w:r w:rsidRPr="009D25B6">
              <w:t>234</w:t>
            </w:r>
          </w:p>
        </w:tc>
        <w:tc>
          <w:tcPr>
            <w:tcW w:w="1296" w:type="dxa"/>
          </w:tcPr>
          <w:p w14:paraId="2B23D121" w14:textId="2E183905" w:rsidR="0004167D" w:rsidRPr="009D25B6" w:rsidRDefault="00801178" w:rsidP="00465D7D">
            <w:pPr>
              <w:pStyle w:val="VCAAtablecondensed"/>
            </w:pPr>
            <w:r w:rsidRPr="009D25B6">
              <w:t>186</w:t>
            </w:r>
          </w:p>
        </w:tc>
        <w:tc>
          <w:tcPr>
            <w:tcW w:w="1296" w:type="dxa"/>
          </w:tcPr>
          <w:p w14:paraId="474EE0B2" w14:textId="7A18E6FC" w:rsidR="0004167D" w:rsidRPr="004E20E2" w:rsidRDefault="00801178" w:rsidP="00465D7D">
            <w:pPr>
              <w:pStyle w:val="VCAAtablecondensed"/>
            </w:pPr>
            <w:r w:rsidRPr="004E20E2">
              <w:t>a</w:t>
            </w:r>
          </w:p>
        </w:tc>
        <w:tc>
          <w:tcPr>
            <w:tcW w:w="1296" w:type="dxa"/>
          </w:tcPr>
          <w:p w14:paraId="7A15A0F3" w14:textId="28625AD1" w:rsidR="0004167D" w:rsidRPr="004E20E2" w:rsidRDefault="00801178" w:rsidP="00465D7D">
            <w:pPr>
              <w:pStyle w:val="VCAAtablecondensed"/>
            </w:pPr>
            <w:r w:rsidRPr="004E20E2">
              <w:t>b</w:t>
            </w:r>
          </w:p>
        </w:tc>
        <w:tc>
          <w:tcPr>
            <w:tcW w:w="1296" w:type="dxa"/>
          </w:tcPr>
          <w:p w14:paraId="13F35809" w14:textId="6042D4C6" w:rsidR="0004167D" w:rsidRPr="004E20E2" w:rsidRDefault="00801178" w:rsidP="00465D7D">
            <w:pPr>
              <w:pStyle w:val="VCAAtablecondensed"/>
            </w:pPr>
            <w:r w:rsidRPr="004E20E2">
              <w:t>c</w:t>
            </w:r>
          </w:p>
        </w:tc>
        <w:tc>
          <w:tcPr>
            <w:tcW w:w="1296" w:type="dxa"/>
          </w:tcPr>
          <w:p w14:paraId="181AA9FF" w14:textId="36FE48FD" w:rsidR="0004167D" w:rsidRPr="009D25B6" w:rsidRDefault="00801178" w:rsidP="00465D7D">
            <w:pPr>
              <w:pStyle w:val="VCAAtablecondensed"/>
            </w:pPr>
            <w:r w:rsidRPr="009D25B6">
              <w:t>346</w:t>
            </w:r>
          </w:p>
        </w:tc>
        <w:tc>
          <w:tcPr>
            <w:tcW w:w="1296" w:type="dxa"/>
          </w:tcPr>
          <w:p w14:paraId="51F8484B" w14:textId="55F6DA13" w:rsidR="0004167D" w:rsidRPr="009D25B6" w:rsidRDefault="00801178" w:rsidP="00465D7D">
            <w:pPr>
              <w:pStyle w:val="VCAAtablecondensed"/>
            </w:pPr>
            <w:r w:rsidRPr="009D25B6">
              <w:t>346</w:t>
            </w:r>
          </w:p>
        </w:tc>
      </w:tr>
    </w:tbl>
    <w:p w14:paraId="48D8C8E8" w14:textId="7257B812" w:rsidR="0043222F" w:rsidRDefault="00801178" w:rsidP="00BE412F">
      <w:pPr>
        <w:pStyle w:val="VCAAbody"/>
        <w:rPr>
          <w:lang w:val="en-GB"/>
        </w:rPr>
      </w:pPr>
      <w:r w:rsidRPr="009D25B6">
        <w:rPr>
          <w:lang w:val="en-GB"/>
        </w:rPr>
        <w:t>The five-mean smoothed quantity of garden soil sold on Thursday is 206 m</w:t>
      </w:r>
      <w:r w:rsidRPr="0071638A">
        <w:rPr>
          <w:rStyle w:val="VCAAsuperscript"/>
        </w:rPr>
        <w:t>3</w:t>
      </w:r>
      <w:r w:rsidRPr="009D25B6">
        <w:rPr>
          <w:lang w:val="en-GB"/>
        </w:rPr>
        <w:t>.</w:t>
      </w:r>
    </w:p>
    <w:p w14:paraId="3FDA9234" w14:textId="77777777" w:rsidR="00DF6FAC" w:rsidRDefault="00DF6FAC" w:rsidP="00DF6FAC">
      <w:pPr>
        <w:pStyle w:val="VCAAbody"/>
        <w:rPr>
          <w:lang w:val="en-GB"/>
        </w:rPr>
      </w:pPr>
      <w:r>
        <w:rPr>
          <w:noProof/>
          <w:position w:val="-24"/>
          <w:lang w:val="en-GB"/>
        </w:rPr>
        <w:object w:dxaOrig="2460" w:dyaOrig="645" w14:anchorId="4A1F07E2">
          <v:shape id="_x0000_i1055" type="#_x0000_t75" alt="" style="width:123pt;height:32.25pt" o:ole="">
            <v:imagedata r:id="rId14" o:title=""/>
          </v:shape>
          <o:OLEObject Type="Embed" ProgID="Equation.DSMT4" ShapeID="_x0000_i1055" DrawAspect="Content" ObjectID="_1728396379" r:id="rId15"/>
        </w:object>
      </w:r>
      <w:r>
        <w:rPr>
          <w:lang w:val="en-GB"/>
        </w:rPr>
        <w:t xml:space="preserve">, </w:t>
      </w:r>
      <w:r>
        <w:t xml:space="preserve">giving </w:t>
      </w:r>
      <w:r>
        <w:rPr>
          <w:position w:val="-6"/>
        </w:rPr>
        <w:object w:dxaOrig="1380" w:dyaOrig="270" w14:anchorId="237E5048">
          <v:shape id="_x0000_i1056" type="#_x0000_t75" style="width:69pt;height:13.5pt" o:ole="">
            <v:imagedata r:id="rId16" o:title=""/>
          </v:shape>
          <o:OLEObject Type="Embed" ProgID="Equation.DSMT4" ShapeID="_x0000_i1056" DrawAspect="Content" ObjectID="_1728396380" r:id="rId17"/>
        </w:object>
      </w:r>
      <w:r>
        <w:rPr>
          <w:i/>
          <w:lang w:val="en-GB"/>
        </w:rPr>
        <w:t>.</w:t>
      </w:r>
      <w:r>
        <w:rPr>
          <w:lang w:val="en-GB"/>
        </w:rPr>
        <w:t xml:space="preserve"> </w:t>
      </w:r>
    </w:p>
    <w:p w14:paraId="4AA42636" w14:textId="12F8511A" w:rsidR="001E7E2A" w:rsidRPr="009D25B6" w:rsidRDefault="00801178" w:rsidP="00BE412F">
      <w:pPr>
        <w:pStyle w:val="VCAAbody"/>
        <w:rPr>
          <w:rFonts w:eastAsiaTheme="minorEastAsia"/>
          <w:lang w:val="en-GB"/>
        </w:rPr>
      </w:pPr>
      <w:r w:rsidRPr="009D25B6">
        <w:rPr>
          <w:lang w:val="en-GB"/>
        </w:rPr>
        <w:t xml:space="preserve">The three-mean smoothed quantity of garden soil sold on Thursday, in cubic metres, </w:t>
      </w:r>
      <w:r w:rsidR="004A3930">
        <w:rPr>
          <w:lang w:val="en-GB"/>
        </w:rPr>
        <w:t>i</w:t>
      </w:r>
      <w:r w:rsidRPr="009D25B6">
        <w:rPr>
          <w:lang w:val="en-GB"/>
        </w:rPr>
        <w:t>s</w:t>
      </w:r>
      <w:r w:rsidR="009D25B6">
        <w:rPr>
          <w:lang w:val="en-GB"/>
        </w:rPr>
        <w:t xml:space="preserve"> 498 </w:t>
      </w:r>
      <w:r w:rsidR="009D25B6">
        <w:rPr>
          <w:lang w:val="en-GB"/>
        </w:rPr>
        <w:sym w:font="Symbol" w:char="F0B8"/>
      </w:r>
      <w:r w:rsidR="009D25B6">
        <w:rPr>
          <w:lang w:val="en-GB"/>
        </w:rPr>
        <w:t xml:space="preserve"> 3 = 166.</w:t>
      </w:r>
    </w:p>
    <w:p w14:paraId="2CB30A70" w14:textId="77777777" w:rsidR="00801178" w:rsidRPr="001E7E2A" w:rsidRDefault="00801178" w:rsidP="00801178">
      <w:pPr>
        <w:pStyle w:val="VCAAHeading3"/>
        <w:rPr>
          <w:lang w:val="en-AU"/>
        </w:rPr>
      </w:pPr>
      <w:r w:rsidRPr="001E7E2A">
        <w:rPr>
          <w:lang w:val="en-AU"/>
        </w:rPr>
        <w:t>Recursion and financial modelling</w:t>
      </w:r>
    </w:p>
    <w:p w14:paraId="603452D6" w14:textId="2ECCC712" w:rsidR="007530DB" w:rsidRPr="007530DB" w:rsidRDefault="007530DB" w:rsidP="00BE412F">
      <w:pPr>
        <w:pStyle w:val="VCAAbody"/>
        <w:rPr>
          <w:lang w:val="en-AU"/>
        </w:rPr>
      </w:pPr>
      <w:r w:rsidRPr="007530DB">
        <w:rPr>
          <w:lang w:val="en-AU"/>
        </w:rPr>
        <w:t xml:space="preserve">Students </w:t>
      </w:r>
      <w:r w:rsidR="00B37F0E">
        <w:rPr>
          <w:lang w:val="en-AU"/>
        </w:rPr>
        <w:t xml:space="preserve">did not answer well the </w:t>
      </w:r>
      <w:r w:rsidRPr="007530DB">
        <w:rPr>
          <w:lang w:val="en-AU"/>
        </w:rPr>
        <w:t>questions involving the use of the finance solver or questions involving a change in condition part way through the problem (Questions 19, 20, 21, 23 and 24)</w:t>
      </w:r>
      <w:r w:rsidR="00F87770">
        <w:rPr>
          <w:lang w:val="en-AU"/>
        </w:rPr>
        <w:t>.</w:t>
      </w:r>
    </w:p>
    <w:p w14:paraId="675665F0" w14:textId="3B12766F" w:rsidR="00801178" w:rsidRPr="001E7E2A" w:rsidRDefault="00EF4114" w:rsidP="00EF4114">
      <w:pPr>
        <w:pStyle w:val="VCAAHeading4"/>
        <w:rPr>
          <w:lang w:val="en-AU"/>
        </w:rPr>
      </w:pPr>
      <w:r w:rsidRPr="001E7E2A">
        <w:rPr>
          <w:lang w:val="en-AU"/>
        </w:rPr>
        <w:t>Question 19</w:t>
      </w:r>
    </w:p>
    <w:p w14:paraId="6396DA5D" w14:textId="0648DAF8" w:rsidR="00EF4114" w:rsidRPr="001E7E2A" w:rsidRDefault="00EF4114" w:rsidP="00BE412F">
      <w:pPr>
        <w:pStyle w:val="VCAAbody"/>
        <w:rPr>
          <w:lang w:val="en-AU"/>
        </w:rPr>
      </w:pPr>
      <w:r w:rsidRPr="001E7E2A">
        <w:rPr>
          <w:lang w:val="en-AU"/>
        </w:rPr>
        <w:t>Tw</w:t>
      </w:r>
      <w:r w:rsidR="005D554D" w:rsidRPr="001E7E2A">
        <w:rPr>
          <w:lang w:val="en-AU"/>
        </w:rPr>
        <w:t>o</w:t>
      </w:r>
      <w:r w:rsidRPr="001E7E2A">
        <w:rPr>
          <w:lang w:val="en-AU"/>
        </w:rPr>
        <w:t xml:space="preserve"> steps are required.</w:t>
      </w:r>
    </w:p>
    <w:p w14:paraId="38B3C814" w14:textId="6DED0397" w:rsidR="00AD51CE" w:rsidRPr="00CF3FCD" w:rsidRDefault="00EF4114" w:rsidP="00BE412F">
      <w:pPr>
        <w:pStyle w:val="VCAAbody"/>
      </w:pPr>
      <w:r w:rsidRPr="00CF3FCD">
        <w:t>Step 1: Determine the annual interest rate</w:t>
      </w:r>
      <w:r w:rsidR="004B407C" w:rsidRPr="00CF3FCD">
        <w:t xml:space="preserve"> using the amortisation table</w:t>
      </w:r>
      <w:r w:rsidR="005D554D" w:rsidRPr="00CF3FCD">
        <w:t xml:space="preserve">. </w:t>
      </w:r>
    </w:p>
    <w:p w14:paraId="3931F56D" w14:textId="4788AD33" w:rsidR="00EF4114" w:rsidRPr="00CF3FCD" w:rsidRDefault="004008FF" w:rsidP="00BE412F">
      <w:pPr>
        <w:pStyle w:val="VCAAbody"/>
      </w:pPr>
      <w:r w:rsidRPr="008B201B">
        <w:object w:dxaOrig="2200" w:dyaOrig="540" w14:anchorId="76E7083F">
          <v:shape id="_x0000_i1027" type="#_x0000_t75" style="width:108.75pt;height:25.5pt" o:ole="">
            <v:imagedata r:id="rId18" o:title=""/>
          </v:shape>
          <o:OLEObject Type="Embed" ProgID="Equation.DSMT4" ShapeID="_x0000_i1027" DrawAspect="Content" ObjectID="_1728396381" r:id="rId19"/>
        </w:object>
      </w:r>
    </w:p>
    <w:p w14:paraId="2D441E78" w14:textId="5B4C1EF2" w:rsidR="00EF4114" w:rsidRPr="00CF3FCD" w:rsidRDefault="005D554D" w:rsidP="00BE412F">
      <w:pPr>
        <w:pStyle w:val="VCAAbody"/>
      </w:pPr>
      <w:r w:rsidRPr="00CF3FCD">
        <w:t>Step 2</w:t>
      </w:r>
      <w:r w:rsidR="001D47CF">
        <w:t>:</w:t>
      </w:r>
      <w:r w:rsidRPr="00CF3FCD">
        <w:t xml:space="preserve"> </w:t>
      </w:r>
      <w:r w:rsidR="00EF4114" w:rsidRPr="00CF3FCD">
        <w:t xml:space="preserve">Use Finance Solver to find the </w:t>
      </w:r>
      <w:r w:rsidRPr="00CF3FCD">
        <w:t>number of payments</w:t>
      </w:r>
      <w:r w:rsidR="00CB6466">
        <w:t>.</w:t>
      </w:r>
    </w:p>
    <w:p w14:paraId="29519EA9" w14:textId="142CD56A" w:rsidR="00EF4114" w:rsidRPr="00CF3FCD" w:rsidRDefault="00EF4114" w:rsidP="00BE412F">
      <w:pPr>
        <w:pStyle w:val="VCAAbody"/>
      </w:pPr>
      <w:r w:rsidRPr="00CF3FCD">
        <w:t xml:space="preserve">N = </w:t>
      </w:r>
      <w:r w:rsidR="00D611E4" w:rsidRPr="00CF3FCD">
        <w:t>15.0000</w:t>
      </w:r>
    </w:p>
    <w:p w14:paraId="3B4094A8" w14:textId="72C7319C" w:rsidR="00EF4114" w:rsidRPr="00CF3FCD" w:rsidRDefault="00EF4114" w:rsidP="00BE412F">
      <w:pPr>
        <w:pStyle w:val="VCAAbody"/>
      </w:pPr>
      <w:r w:rsidRPr="00CF3FCD">
        <w:lastRenderedPageBreak/>
        <w:t xml:space="preserve">I% = </w:t>
      </w:r>
      <w:r w:rsidR="005D554D" w:rsidRPr="00CF3FCD">
        <w:t>4</w:t>
      </w:r>
    </w:p>
    <w:p w14:paraId="3793D403" w14:textId="60157A76" w:rsidR="00EF4114" w:rsidRPr="00CF3FCD" w:rsidRDefault="00EF4114" w:rsidP="00BE412F">
      <w:pPr>
        <w:pStyle w:val="VCAAbody"/>
      </w:pPr>
      <w:r w:rsidRPr="00CF3FCD">
        <w:t xml:space="preserve">PV = </w:t>
      </w:r>
      <w:r w:rsidRPr="0071638A">
        <w:t>–5</w:t>
      </w:r>
      <w:r w:rsidR="005D554D" w:rsidRPr="0071638A">
        <w:t>00 000</w:t>
      </w:r>
    </w:p>
    <w:p w14:paraId="3D394EE8" w14:textId="19098E6F" w:rsidR="00EF4114" w:rsidRPr="00CF3FCD" w:rsidRDefault="00EF4114" w:rsidP="00BE412F">
      <w:pPr>
        <w:pStyle w:val="VCAAbody"/>
      </w:pPr>
      <w:r w:rsidRPr="00CF3FCD">
        <w:t xml:space="preserve">PMT = </w:t>
      </w:r>
      <w:r w:rsidR="005D554D" w:rsidRPr="00CF3FCD">
        <w:t>44970.55</w:t>
      </w:r>
    </w:p>
    <w:p w14:paraId="5A94EFA0" w14:textId="78746162" w:rsidR="00EF4114" w:rsidRPr="00CF3FCD" w:rsidRDefault="00EF4114" w:rsidP="00BE412F">
      <w:pPr>
        <w:pStyle w:val="VCAAbody"/>
      </w:pPr>
      <w:r w:rsidRPr="00CF3FCD">
        <w:t xml:space="preserve">FV = </w:t>
      </w:r>
      <w:r w:rsidR="005D554D" w:rsidRPr="00CF3FCD">
        <w:t>0</w:t>
      </w:r>
    </w:p>
    <w:p w14:paraId="1EB9A2B2" w14:textId="23C8DB46" w:rsidR="00EF4114" w:rsidRPr="00CF3FCD" w:rsidRDefault="00EF4114" w:rsidP="00BE412F">
      <w:pPr>
        <w:pStyle w:val="VCAAbody"/>
      </w:pPr>
      <w:r w:rsidRPr="00CF3FCD">
        <w:t>P/Y = 1</w:t>
      </w:r>
    </w:p>
    <w:p w14:paraId="4E566614" w14:textId="39230DB7" w:rsidR="00EF4114" w:rsidRPr="00CF3FCD" w:rsidRDefault="00EF4114" w:rsidP="00BE412F">
      <w:pPr>
        <w:pStyle w:val="VCAAbody"/>
      </w:pPr>
      <w:r w:rsidRPr="00CF3FCD">
        <w:t>C/Y = 1</w:t>
      </w:r>
    </w:p>
    <w:p w14:paraId="04FC31D6" w14:textId="2C96C5C9" w:rsidR="00EF4114" w:rsidRPr="001E7E2A" w:rsidRDefault="00EF4114" w:rsidP="00EF4114">
      <w:pPr>
        <w:pStyle w:val="VCAAHeading4"/>
        <w:rPr>
          <w:lang w:val="en-AU"/>
        </w:rPr>
      </w:pPr>
      <w:r w:rsidRPr="001E7E2A">
        <w:rPr>
          <w:lang w:val="en-AU"/>
        </w:rPr>
        <w:t>Question 20</w:t>
      </w:r>
    </w:p>
    <w:p w14:paraId="28DB6D48" w14:textId="68DE65C5" w:rsidR="00EF4114" w:rsidRPr="001E7E2A" w:rsidRDefault="00490674" w:rsidP="00BE412F">
      <w:pPr>
        <w:pStyle w:val="VCAAbody"/>
        <w:rPr>
          <w:rFonts w:eastAsiaTheme="minorEastAsia"/>
          <w:lang w:val="en-AU"/>
        </w:rPr>
      </w:pPr>
      <w:r w:rsidRPr="001E7E2A">
        <w:rPr>
          <w:lang w:val="en-AU"/>
        </w:rPr>
        <w:t>First year:</w:t>
      </w:r>
      <w:r w:rsidR="0043222F">
        <w:rPr>
          <w:lang w:val="en-AU"/>
        </w:rPr>
        <w:t xml:space="preserve"> 720 000 </w:t>
      </w:r>
      <w:r w:rsidR="0043222F">
        <w:rPr>
          <w:lang w:val="en-AU"/>
        </w:rPr>
        <w:sym w:font="Symbol" w:char="F0B4"/>
      </w:r>
      <w:r w:rsidR="0043222F">
        <w:rPr>
          <w:lang w:val="en-AU"/>
        </w:rPr>
        <w:t xml:space="preserve"> 10% = 72 000</w:t>
      </w:r>
    </w:p>
    <w:p w14:paraId="2D0F5E75" w14:textId="124C1537" w:rsidR="006D784F" w:rsidRPr="001E7E2A" w:rsidRDefault="006D784F" w:rsidP="00BE412F">
      <w:pPr>
        <w:pStyle w:val="VCAAbody"/>
        <w:rPr>
          <w:rFonts w:eastAsiaTheme="minorEastAsia"/>
          <w:lang w:val="en-AU"/>
        </w:rPr>
      </w:pPr>
      <w:r w:rsidRPr="001E7E2A">
        <w:rPr>
          <w:lang w:val="en-AU"/>
        </w:rPr>
        <w:t xml:space="preserve">Second year: </w:t>
      </w:r>
      <w:r w:rsidR="004B407C">
        <w:rPr>
          <w:lang w:val="en-AU"/>
        </w:rPr>
        <w:t xml:space="preserve">(720 000 </w:t>
      </w:r>
      <m:oMath>
        <m:r>
          <w:rPr>
            <w:rStyle w:val="VCAAcambria"/>
          </w:rPr>
          <m:t>-</m:t>
        </m:r>
      </m:oMath>
      <w:r w:rsidR="004B407C">
        <w:rPr>
          <w:rFonts w:eastAsiaTheme="minorEastAsia"/>
          <w:lang w:val="en-AU"/>
        </w:rPr>
        <w:t>72 000</w:t>
      </w:r>
      <w:r w:rsidR="004B407C">
        <w:rPr>
          <w:lang w:val="en-AU"/>
        </w:rPr>
        <w:t xml:space="preserve">) </w:t>
      </w:r>
      <w:r w:rsidR="0043222F">
        <w:rPr>
          <w:lang w:val="en-AU"/>
        </w:rPr>
        <w:sym w:font="Symbol" w:char="F0B4"/>
      </w:r>
      <w:r w:rsidR="0043222F">
        <w:rPr>
          <w:lang w:val="en-AU"/>
        </w:rPr>
        <w:t xml:space="preserve"> 10% = 64 800</w:t>
      </w:r>
    </w:p>
    <w:p w14:paraId="58AEBCB2" w14:textId="28BBE4A5" w:rsidR="00490674" w:rsidRPr="001E7E2A" w:rsidRDefault="006D784F" w:rsidP="00BE412F">
      <w:pPr>
        <w:pStyle w:val="VCAAbody"/>
        <w:rPr>
          <w:rFonts w:eastAsiaTheme="minorEastAsia"/>
          <w:lang w:val="en-AU"/>
        </w:rPr>
      </w:pPr>
      <w:r w:rsidRPr="001E7E2A">
        <w:rPr>
          <w:lang w:val="en-AU"/>
        </w:rPr>
        <w:t>Third year:</w:t>
      </w:r>
      <w:r w:rsidR="0043222F">
        <w:rPr>
          <w:lang w:val="en-AU"/>
        </w:rPr>
        <w:t xml:space="preserve"> </w:t>
      </w:r>
      <w:r w:rsidR="004B407C">
        <w:rPr>
          <w:lang w:val="en-AU"/>
        </w:rPr>
        <w:t xml:space="preserve">(648 000 </w:t>
      </w:r>
      <m:oMath>
        <m:r>
          <w:rPr>
            <w:rStyle w:val="VCAAcambria"/>
          </w:rPr>
          <m:t xml:space="preserve">- </m:t>
        </m:r>
      </m:oMath>
      <w:r w:rsidR="004B407C">
        <w:rPr>
          <w:lang w:val="en-AU"/>
        </w:rPr>
        <w:t>64 800)</w:t>
      </w:r>
      <w:r w:rsidR="0043222F">
        <w:rPr>
          <w:lang w:val="en-AU"/>
        </w:rPr>
        <w:t xml:space="preserve"> </w:t>
      </w:r>
      <w:r w:rsidR="0043222F">
        <w:rPr>
          <w:lang w:val="en-AU"/>
        </w:rPr>
        <w:sym w:font="Symbol" w:char="F0B4"/>
      </w:r>
      <w:r w:rsidR="0043222F">
        <w:rPr>
          <w:lang w:val="en-AU"/>
        </w:rPr>
        <w:t xml:space="preserve"> 10% = 58 320</w:t>
      </w:r>
      <w:r w:rsidRPr="001E7E2A">
        <w:rPr>
          <w:lang w:val="en-AU"/>
        </w:rPr>
        <w:t xml:space="preserve"> </w:t>
      </w:r>
    </w:p>
    <w:p w14:paraId="4878C005" w14:textId="1EB7ED26" w:rsidR="00EF4114" w:rsidRPr="001E7E2A" w:rsidRDefault="00EF4114" w:rsidP="00EF4114">
      <w:pPr>
        <w:pStyle w:val="VCAAHeading4"/>
        <w:rPr>
          <w:lang w:val="en-AU"/>
        </w:rPr>
      </w:pPr>
      <w:r w:rsidRPr="001E7E2A">
        <w:rPr>
          <w:lang w:val="en-AU"/>
        </w:rPr>
        <w:t>Question 21</w:t>
      </w:r>
    </w:p>
    <w:p w14:paraId="08A64E9B" w14:textId="77777777" w:rsidR="00297A57" w:rsidRPr="001E7E2A" w:rsidRDefault="00297A57" w:rsidP="00BE412F">
      <w:pPr>
        <w:pStyle w:val="VCAAbody"/>
        <w:rPr>
          <w:lang w:val="en-AU"/>
        </w:rPr>
      </w:pPr>
      <w:r w:rsidRPr="001E7E2A">
        <w:rPr>
          <w:lang w:val="en-AU"/>
        </w:rPr>
        <w:t>Two steps are required.</w:t>
      </w:r>
    </w:p>
    <w:p w14:paraId="6F223DDD" w14:textId="05B75931" w:rsidR="00297A57" w:rsidRPr="001E7E2A" w:rsidRDefault="00297A57" w:rsidP="00BE412F">
      <w:pPr>
        <w:pStyle w:val="VCAAbody"/>
        <w:rPr>
          <w:lang w:val="en-AU"/>
        </w:rPr>
      </w:pPr>
      <w:r w:rsidRPr="001E7E2A">
        <w:rPr>
          <w:lang w:val="en-AU"/>
        </w:rPr>
        <w:t xml:space="preserve">Step 1: Determine the annual interest rate. </w:t>
      </w:r>
    </w:p>
    <w:p w14:paraId="287F2E8F" w14:textId="77777777" w:rsidR="00297A57" w:rsidRPr="001E7E2A" w:rsidRDefault="00297A57" w:rsidP="00BE412F">
      <w:pPr>
        <w:pStyle w:val="VCAAbody"/>
        <w:rPr>
          <w:lang w:val="en-AU"/>
        </w:rPr>
      </w:pPr>
      <w:r w:rsidRPr="001E7E2A">
        <w:rPr>
          <w:lang w:val="en-AU"/>
        </w:rPr>
        <w:t>Use Finance Solver</w:t>
      </w:r>
    </w:p>
    <w:p w14:paraId="3229DE3F" w14:textId="3B2434AF" w:rsidR="00297A57" w:rsidRPr="00465D7D" w:rsidRDefault="00297A57" w:rsidP="00BE412F">
      <w:pPr>
        <w:pStyle w:val="VCAAbody"/>
      </w:pPr>
      <w:r w:rsidRPr="00465D7D">
        <w:t>N = 4</w:t>
      </w:r>
      <m:oMath>
        <m:r>
          <m:rPr>
            <m:sty m:val="p"/>
          </m:rPr>
          <w:rPr>
            <w:rStyle w:val="VCAAcambria"/>
          </w:rPr>
          <m:t>×12</m:t>
        </m:r>
      </m:oMath>
    </w:p>
    <w:p w14:paraId="0B3F5ADC" w14:textId="77777777" w:rsidR="00D611E4" w:rsidRPr="00BE412F" w:rsidRDefault="00D611E4" w:rsidP="00BE412F">
      <w:pPr>
        <w:pStyle w:val="VCAAbody"/>
      </w:pPr>
      <w:r w:rsidRPr="00BE412F">
        <w:t>I%= 5.4499976569879</w:t>
      </w:r>
    </w:p>
    <w:p w14:paraId="2B14CE82" w14:textId="5146267D" w:rsidR="00297A57" w:rsidRPr="0071638A" w:rsidRDefault="00297A57" w:rsidP="00BE412F">
      <w:pPr>
        <w:pStyle w:val="VCAAbody"/>
        <w:rPr>
          <w:lang w:val="fr-FR"/>
        </w:rPr>
      </w:pPr>
      <w:r w:rsidRPr="00BE412F">
        <w:rPr>
          <w:lang w:val="fr-FR"/>
        </w:rPr>
        <w:t xml:space="preserve">PV = </w:t>
      </w:r>
      <w:r w:rsidR="0043222F" w:rsidRPr="00BE412F">
        <w:rPr>
          <w:lang w:val="fr-FR"/>
        </w:rPr>
        <w:t>–</w:t>
      </w:r>
      <w:r w:rsidRPr="00BE412F">
        <w:rPr>
          <w:lang w:val="fr-FR"/>
        </w:rPr>
        <w:t>300</w:t>
      </w:r>
      <w:r w:rsidRPr="0071638A">
        <w:rPr>
          <w:lang w:val="fr-FR"/>
        </w:rPr>
        <w:t>0</w:t>
      </w:r>
    </w:p>
    <w:p w14:paraId="58431B2E" w14:textId="5BE0DF8B" w:rsidR="00297A57" w:rsidRPr="00BE412F" w:rsidRDefault="00297A57" w:rsidP="00BE412F">
      <w:pPr>
        <w:pStyle w:val="VCAAbody"/>
        <w:rPr>
          <w:lang w:val="fr-FR"/>
        </w:rPr>
      </w:pPr>
      <w:r w:rsidRPr="00BE412F">
        <w:rPr>
          <w:lang w:val="fr-FR"/>
        </w:rPr>
        <w:t>PMT = 0</w:t>
      </w:r>
    </w:p>
    <w:p w14:paraId="21769844" w14:textId="485A9AB0" w:rsidR="00297A57" w:rsidRPr="00BE412F" w:rsidRDefault="00297A57" w:rsidP="00BE412F">
      <w:pPr>
        <w:pStyle w:val="VCAAbody"/>
        <w:rPr>
          <w:lang w:val="fr-FR"/>
        </w:rPr>
      </w:pPr>
      <w:r w:rsidRPr="00BE412F">
        <w:rPr>
          <w:lang w:val="fr-FR"/>
        </w:rPr>
        <w:t>FV = 3728.20</w:t>
      </w:r>
    </w:p>
    <w:p w14:paraId="5DBC3966" w14:textId="56ED2B67" w:rsidR="00297A57" w:rsidRPr="00BE412F" w:rsidRDefault="00297A57" w:rsidP="00BE412F">
      <w:pPr>
        <w:pStyle w:val="VCAAbody"/>
        <w:rPr>
          <w:lang w:val="fr-FR"/>
        </w:rPr>
      </w:pPr>
      <w:r w:rsidRPr="00BE412F">
        <w:rPr>
          <w:lang w:val="fr-FR"/>
        </w:rPr>
        <w:t>P/Y = 12</w:t>
      </w:r>
    </w:p>
    <w:p w14:paraId="3AEBF45A" w14:textId="61694D19" w:rsidR="00297A57" w:rsidRPr="00BE412F" w:rsidRDefault="00297A57" w:rsidP="00BE412F">
      <w:pPr>
        <w:pStyle w:val="VCAAbody"/>
        <w:rPr>
          <w:lang w:val="fr-FR"/>
        </w:rPr>
      </w:pPr>
      <w:r w:rsidRPr="00BE412F">
        <w:rPr>
          <w:lang w:val="fr-FR"/>
        </w:rPr>
        <w:t>C/Y = 12</w:t>
      </w:r>
    </w:p>
    <w:p w14:paraId="1318BC3F" w14:textId="10D1EC11" w:rsidR="004B0AF8" w:rsidRPr="00BE412F" w:rsidRDefault="00297A57" w:rsidP="00BE412F">
      <w:pPr>
        <w:pStyle w:val="VCAAbody"/>
        <w:rPr>
          <w:szCs w:val="20"/>
          <w:lang w:val="en-AU"/>
        </w:rPr>
      </w:pPr>
      <w:r w:rsidRPr="001E7E2A">
        <w:rPr>
          <w:lang w:val="en-AU"/>
        </w:rPr>
        <w:t>Step 2: Determine the effective annual interest rate</w:t>
      </w:r>
      <w:r w:rsidR="00FC3B10">
        <w:rPr>
          <w:lang w:val="en-AU"/>
        </w:rPr>
        <w:t xml:space="preserve"> </w:t>
      </w:r>
      <w:r w:rsidR="00FC3B10" w:rsidRPr="00FC3B10">
        <w:rPr>
          <w:lang w:val="en-AU"/>
        </w:rPr>
        <w:t>u</w:t>
      </w:r>
      <w:r w:rsidR="00ED3F87" w:rsidRPr="00FC3B10">
        <w:rPr>
          <w:lang w:val="en-AU"/>
        </w:rPr>
        <w:t>sing the formula</w:t>
      </w:r>
      <w:r w:rsidR="00FC3B10" w:rsidRPr="00FC3B10">
        <w:rPr>
          <w:lang w:val="en-AU"/>
        </w:rPr>
        <w:t xml:space="preserve"> </w:t>
      </w:r>
      <m:oMath>
        <m:sSub>
          <m:sSubPr>
            <m:ctrlPr>
              <w:rPr>
                <w:rStyle w:val="VCAAcambria"/>
                <w:i/>
              </w:rPr>
            </m:ctrlPr>
          </m:sSubPr>
          <m:e>
            <m:r>
              <w:rPr>
                <w:rStyle w:val="VCAAcambria"/>
              </w:rPr>
              <m:t>r</m:t>
            </m:r>
          </m:e>
          <m:sub>
            <m:r>
              <w:rPr>
                <w:rStyle w:val="VCAAcambria"/>
              </w:rPr>
              <m:t>effective</m:t>
            </m:r>
          </m:sub>
        </m:sSub>
        <m:r>
          <w:rPr>
            <w:rStyle w:val="VCAAcambria"/>
          </w:rPr>
          <m:t>=</m:t>
        </m:r>
        <m:sSup>
          <m:sSupPr>
            <m:ctrlPr>
              <w:rPr>
                <w:rStyle w:val="VCAAcambria"/>
                <w:i/>
              </w:rPr>
            </m:ctrlPr>
          </m:sSupPr>
          <m:e>
            <m:d>
              <m:dPr>
                <m:ctrlPr>
                  <w:rPr>
                    <w:rStyle w:val="VCAAcambria"/>
                    <w:i/>
                  </w:rPr>
                </m:ctrlPr>
              </m:dPr>
              <m:e>
                <m:r>
                  <w:rPr>
                    <w:rStyle w:val="VCAAcambria"/>
                  </w:rPr>
                  <m:t>1+</m:t>
                </m:r>
                <m:f>
                  <m:fPr>
                    <m:ctrlPr>
                      <w:rPr>
                        <w:rStyle w:val="VCAAcambria"/>
                        <w:i/>
                      </w:rPr>
                    </m:ctrlPr>
                  </m:fPr>
                  <m:num>
                    <m:r>
                      <w:rPr>
                        <w:rStyle w:val="VCAAcambria"/>
                      </w:rPr>
                      <m:t>r</m:t>
                    </m:r>
                  </m:num>
                  <m:den>
                    <m:r>
                      <w:rPr>
                        <w:rStyle w:val="VCAAcambria"/>
                      </w:rPr>
                      <m:t>n</m:t>
                    </m:r>
                  </m:den>
                </m:f>
              </m:e>
            </m:d>
          </m:e>
          <m:sup>
            <m:r>
              <w:rPr>
                <w:rStyle w:val="VCAAcambria"/>
              </w:rPr>
              <m:t>n</m:t>
            </m:r>
          </m:sup>
        </m:sSup>
        <m:r>
          <w:rPr>
            <w:rStyle w:val="VCAAcambria"/>
          </w:rPr>
          <m:t>-1</m:t>
        </m:r>
      </m:oMath>
    </w:p>
    <w:p w14:paraId="79F5BBAD" w14:textId="00246A8D" w:rsidR="004B0AF8" w:rsidRPr="0071638A" w:rsidRDefault="00350BE6" w:rsidP="003F19BF">
      <w:pPr>
        <w:pStyle w:val="VCAAbody"/>
        <w:rPr>
          <w:rStyle w:val="VCAAcambria"/>
        </w:rPr>
      </w:pPr>
      <w:r w:rsidRPr="00B11945">
        <w:rPr>
          <w:rFonts w:ascii="Cambria Math" w:hAnsi="Cambria Math"/>
          <w:i/>
          <w:iCs/>
          <w:sz w:val="22"/>
        </w:rPr>
        <w:object w:dxaOrig="3980" w:dyaOrig="660" w14:anchorId="484F6AA3">
          <v:shape id="_x0000_i1028" type="#_x0000_t75" style="width:198.75pt;height:33.75pt" o:ole="">
            <v:imagedata r:id="rId20" o:title=""/>
          </v:shape>
          <o:OLEObject Type="Embed" ProgID="Equation.DSMT4" ShapeID="_x0000_i1028" DrawAspect="Content" ObjectID="_1728396382" r:id="rId21"/>
        </w:object>
      </w:r>
    </w:p>
    <w:p w14:paraId="3509986D" w14:textId="55D5BC6B" w:rsidR="00551FEC" w:rsidRPr="001E7E2A" w:rsidRDefault="00551FEC" w:rsidP="00551FEC">
      <w:pPr>
        <w:pStyle w:val="VCAAHeading4"/>
        <w:rPr>
          <w:lang w:val="en-AU"/>
        </w:rPr>
      </w:pPr>
      <w:r w:rsidRPr="001E7E2A">
        <w:rPr>
          <w:lang w:val="en-AU"/>
        </w:rPr>
        <w:t>Question 23</w:t>
      </w:r>
    </w:p>
    <w:p w14:paraId="26018970" w14:textId="77777777" w:rsidR="00551FEC" w:rsidRPr="001E7E2A" w:rsidRDefault="00551FEC" w:rsidP="00BE412F">
      <w:pPr>
        <w:pStyle w:val="VCAAbody"/>
        <w:rPr>
          <w:lang w:val="en-AU"/>
        </w:rPr>
      </w:pPr>
      <w:r w:rsidRPr="001E7E2A">
        <w:rPr>
          <w:lang w:val="en-AU"/>
        </w:rPr>
        <w:t>Two steps are required.</w:t>
      </w:r>
    </w:p>
    <w:p w14:paraId="53BA81F5" w14:textId="77777777" w:rsidR="00296B8F" w:rsidRPr="001E7E2A" w:rsidRDefault="00296B8F" w:rsidP="00BE412F">
      <w:pPr>
        <w:pStyle w:val="VCAAbody"/>
        <w:rPr>
          <w:lang w:val="en-AU"/>
        </w:rPr>
      </w:pPr>
      <w:r w:rsidRPr="001E7E2A">
        <w:rPr>
          <w:lang w:val="en-AU"/>
        </w:rPr>
        <w:t xml:space="preserve">Step 1: Determine the annual interest rate. </w:t>
      </w:r>
    </w:p>
    <w:p w14:paraId="23269678" w14:textId="77777777" w:rsidR="00296B8F" w:rsidRPr="001E7E2A" w:rsidRDefault="00296B8F" w:rsidP="00BE412F">
      <w:pPr>
        <w:pStyle w:val="VCAAbody"/>
        <w:rPr>
          <w:lang w:val="en-AU"/>
        </w:rPr>
      </w:pPr>
      <w:r w:rsidRPr="001E7E2A">
        <w:rPr>
          <w:lang w:val="en-AU"/>
        </w:rPr>
        <w:t>Use Finance Solver</w:t>
      </w:r>
    </w:p>
    <w:p w14:paraId="1A673876" w14:textId="16FF3911" w:rsidR="00296B8F" w:rsidRPr="001E7E2A" w:rsidRDefault="00296B8F" w:rsidP="00BE412F">
      <w:pPr>
        <w:pStyle w:val="VCAAbody"/>
        <w:rPr>
          <w:lang w:val="en-AU"/>
        </w:rPr>
      </w:pPr>
      <w:r w:rsidRPr="001E7E2A">
        <w:rPr>
          <w:lang w:val="en-AU"/>
        </w:rPr>
        <w:t>N = 20</w:t>
      </w:r>
      <w:r w:rsidR="0043222F">
        <w:rPr>
          <w:lang w:val="en-AU"/>
        </w:rPr>
        <w:t xml:space="preserve"> </w:t>
      </w:r>
      <w:r w:rsidR="0043222F">
        <w:rPr>
          <w:lang w:val="en-AU"/>
        </w:rPr>
        <w:sym w:font="Symbol" w:char="F0B4"/>
      </w:r>
      <w:r w:rsidR="0043222F">
        <w:rPr>
          <w:lang w:val="en-AU"/>
        </w:rPr>
        <w:t xml:space="preserve"> 12</w:t>
      </w:r>
    </w:p>
    <w:p w14:paraId="04EDC98F" w14:textId="3D5E260A" w:rsidR="00296B8F" w:rsidRPr="00BE412F" w:rsidRDefault="00296B8F" w:rsidP="00BE412F">
      <w:pPr>
        <w:pStyle w:val="VCAAbody"/>
        <w:rPr>
          <w:lang w:val="en-AU"/>
        </w:rPr>
      </w:pPr>
      <w:r w:rsidRPr="00BE412F">
        <w:rPr>
          <w:lang w:val="en-AU"/>
        </w:rPr>
        <w:t xml:space="preserve">I% = </w:t>
      </w:r>
      <w:r w:rsidR="00D611E4" w:rsidRPr="00BE412F">
        <w:rPr>
          <w:lang w:val="en-AU"/>
        </w:rPr>
        <w:t>3.599</w:t>
      </w:r>
    </w:p>
    <w:p w14:paraId="315A1963" w14:textId="07B27EB1" w:rsidR="00296B8F" w:rsidRPr="0071638A" w:rsidRDefault="00296B8F" w:rsidP="00BE412F">
      <w:pPr>
        <w:pStyle w:val="VCAAbody"/>
        <w:rPr>
          <w:lang w:val="fr-FR"/>
        </w:rPr>
      </w:pPr>
      <w:r w:rsidRPr="00BE412F">
        <w:rPr>
          <w:lang w:val="fr-FR"/>
        </w:rPr>
        <w:t>PV = 450 000</w:t>
      </w:r>
    </w:p>
    <w:p w14:paraId="688CCBC5" w14:textId="03AE3426" w:rsidR="00296B8F" w:rsidRPr="00BE412F" w:rsidRDefault="00296B8F" w:rsidP="00BE412F">
      <w:pPr>
        <w:pStyle w:val="VCAAbody"/>
        <w:rPr>
          <w:lang w:val="fr-FR"/>
        </w:rPr>
      </w:pPr>
      <w:r w:rsidRPr="00BE412F">
        <w:rPr>
          <w:lang w:val="fr-FR"/>
        </w:rPr>
        <w:t xml:space="preserve">PMT = </w:t>
      </w:r>
      <w:r w:rsidR="0043222F" w:rsidRPr="00BE412F">
        <w:rPr>
          <w:lang w:val="fr-FR"/>
        </w:rPr>
        <w:t>–</w:t>
      </w:r>
      <w:r w:rsidRPr="00BE412F">
        <w:rPr>
          <w:lang w:val="fr-FR"/>
        </w:rPr>
        <w:t>2633</w:t>
      </w:r>
    </w:p>
    <w:p w14:paraId="7C72387A" w14:textId="08DBD4AD" w:rsidR="00296B8F" w:rsidRPr="00BE412F" w:rsidRDefault="00296B8F" w:rsidP="00BE412F">
      <w:pPr>
        <w:pStyle w:val="VCAAbody"/>
        <w:rPr>
          <w:lang w:val="fr-FR"/>
        </w:rPr>
      </w:pPr>
      <w:r w:rsidRPr="00BE412F">
        <w:rPr>
          <w:lang w:val="fr-FR"/>
        </w:rPr>
        <w:t>FV = 0</w:t>
      </w:r>
    </w:p>
    <w:p w14:paraId="44EDA073" w14:textId="77777777" w:rsidR="00296B8F" w:rsidRPr="00BE412F" w:rsidRDefault="00296B8F" w:rsidP="00BE412F">
      <w:pPr>
        <w:pStyle w:val="VCAAbody"/>
        <w:rPr>
          <w:lang w:val="fr-FR"/>
        </w:rPr>
      </w:pPr>
      <w:r w:rsidRPr="00BE412F">
        <w:rPr>
          <w:lang w:val="fr-FR"/>
        </w:rPr>
        <w:t>P/Y = 12</w:t>
      </w:r>
    </w:p>
    <w:p w14:paraId="78A5A95E" w14:textId="058A89F3" w:rsidR="00296B8F" w:rsidRPr="00BE412F" w:rsidRDefault="00296B8F" w:rsidP="00BE412F">
      <w:pPr>
        <w:pStyle w:val="VCAAbody"/>
        <w:rPr>
          <w:lang w:val="fr-FR"/>
        </w:rPr>
      </w:pPr>
      <w:r w:rsidRPr="00BE412F">
        <w:rPr>
          <w:lang w:val="fr-FR"/>
        </w:rPr>
        <w:lastRenderedPageBreak/>
        <w:t>C/Y = 12</w:t>
      </w:r>
    </w:p>
    <w:p w14:paraId="199E0BB2" w14:textId="77777777" w:rsidR="00487798" w:rsidRPr="0071638A" w:rsidRDefault="00296B8F" w:rsidP="00BE412F">
      <w:pPr>
        <w:pStyle w:val="VCAAbody"/>
      </w:pPr>
      <w:r w:rsidRPr="001E7E2A">
        <w:rPr>
          <w:lang w:val="en-AU"/>
        </w:rPr>
        <w:t xml:space="preserve">Step 2: Calculate </w:t>
      </w:r>
      <w:r w:rsidRPr="0071638A">
        <w:rPr>
          <w:rStyle w:val="VCAAitalic"/>
        </w:rPr>
        <w:t>R</w:t>
      </w:r>
    </w:p>
    <w:p w14:paraId="7CC9301C" w14:textId="3D886B98" w:rsidR="0076194B" w:rsidRDefault="0076194B" w:rsidP="00DC2993">
      <w:pPr>
        <w:pStyle w:val="VCAAbody"/>
        <w:rPr>
          <w:lang w:val="en-AU"/>
        </w:rPr>
      </w:pPr>
      <w:r w:rsidRPr="00D36470">
        <w:rPr>
          <w:position w:val="-22"/>
        </w:rPr>
        <w:object w:dxaOrig="2100" w:dyaOrig="560" w14:anchorId="7ACC3BCF">
          <v:shape id="_x0000_i1029" type="#_x0000_t75" style="width:105pt;height:27.75pt" o:ole="">
            <v:imagedata r:id="rId22" o:title=""/>
          </v:shape>
          <o:OLEObject Type="Embed" ProgID="Equation.DSMT4" ShapeID="_x0000_i1029" DrawAspect="Content" ObjectID="_1728396383" r:id="rId23"/>
        </w:object>
      </w:r>
    </w:p>
    <w:p w14:paraId="6E88A0CC" w14:textId="2EDAE36E" w:rsidR="00EF4114" w:rsidRPr="001E7E2A" w:rsidRDefault="00EF4114" w:rsidP="00EF4114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24 </w:t>
      </w:r>
    </w:p>
    <w:p w14:paraId="06E0CA8B" w14:textId="77777777" w:rsidR="00551FEC" w:rsidRPr="001E7E2A" w:rsidRDefault="00551FEC" w:rsidP="00BE412F">
      <w:pPr>
        <w:pStyle w:val="VCAAbody"/>
        <w:rPr>
          <w:lang w:val="en-AU"/>
        </w:rPr>
      </w:pPr>
      <w:r w:rsidRPr="001E7E2A">
        <w:rPr>
          <w:lang w:val="en-AU"/>
        </w:rPr>
        <w:t>Two steps are required.</w:t>
      </w:r>
    </w:p>
    <w:p w14:paraId="5365AAAC" w14:textId="3E30210C" w:rsidR="008236BE" w:rsidRPr="001E7E2A" w:rsidRDefault="008236BE" w:rsidP="00BE412F">
      <w:pPr>
        <w:pStyle w:val="VCAAbody"/>
        <w:rPr>
          <w:lang w:val="en-AU"/>
        </w:rPr>
      </w:pPr>
      <w:r w:rsidRPr="001E7E2A">
        <w:rPr>
          <w:lang w:val="en-AU"/>
        </w:rPr>
        <w:t xml:space="preserve">Step 1: Determine the scheduled monthly repayment. </w:t>
      </w:r>
    </w:p>
    <w:p w14:paraId="7E5170A2" w14:textId="77777777" w:rsidR="008236BE" w:rsidRPr="001E7E2A" w:rsidRDefault="008236BE" w:rsidP="00BE412F">
      <w:pPr>
        <w:pStyle w:val="VCAAbody"/>
        <w:rPr>
          <w:lang w:val="en-AU"/>
        </w:rPr>
      </w:pPr>
      <w:r w:rsidRPr="001E7E2A">
        <w:rPr>
          <w:lang w:val="en-AU"/>
        </w:rPr>
        <w:t>Use Finance Solver</w:t>
      </w:r>
    </w:p>
    <w:p w14:paraId="155AE320" w14:textId="1B888E54" w:rsidR="008236BE" w:rsidRPr="001E7E2A" w:rsidRDefault="008236BE" w:rsidP="00BE412F">
      <w:pPr>
        <w:pStyle w:val="VCAAbody"/>
        <w:rPr>
          <w:lang w:val="en-AU"/>
        </w:rPr>
      </w:pPr>
      <w:r w:rsidRPr="001E7E2A">
        <w:rPr>
          <w:lang w:val="en-AU"/>
        </w:rPr>
        <w:t>N = 20</w:t>
      </w:r>
      <w:r w:rsidR="0043222F">
        <w:rPr>
          <w:lang w:val="en-AU"/>
        </w:rPr>
        <w:t xml:space="preserve"> </w:t>
      </w:r>
      <w:r w:rsidR="0043222F">
        <w:rPr>
          <w:lang w:val="en-AU"/>
        </w:rPr>
        <w:sym w:font="Symbol" w:char="F0B4"/>
      </w:r>
      <w:r w:rsidR="0043222F">
        <w:rPr>
          <w:lang w:val="en-AU"/>
        </w:rPr>
        <w:t xml:space="preserve"> 12</w:t>
      </w:r>
    </w:p>
    <w:p w14:paraId="5AC8083B" w14:textId="44FD5093" w:rsidR="008236BE" w:rsidRPr="001E7E2A" w:rsidRDefault="008236BE" w:rsidP="00BE412F">
      <w:pPr>
        <w:pStyle w:val="VCAAbody"/>
        <w:rPr>
          <w:lang w:val="en-AU"/>
        </w:rPr>
      </w:pPr>
      <w:r w:rsidRPr="001E7E2A">
        <w:rPr>
          <w:lang w:val="en-AU"/>
        </w:rPr>
        <w:t>I% = 3.14</w:t>
      </w:r>
    </w:p>
    <w:p w14:paraId="46F0B5D2" w14:textId="01B7393C" w:rsidR="008236BE" w:rsidRPr="0071638A" w:rsidRDefault="008236BE" w:rsidP="00BE412F">
      <w:pPr>
        <w:pStyle w:val="VCAAbody"/>
        <w:rPr>
          <w:lang w:val="fr-FR"/>
        </w:rPr>
      </w:pPr>
      <w:r w:rsidRPr="00BE412F">
        <w:rPr>
          <w:lang w:val="fr-FR"/>
        </w:rPr>
        <w:t>PV = 400 000</w:t>
      </w:r>
    </w:p>
    <w:p w14:paraId="1B7C12D5" w14:textId="6CFC6AF7" w:rsidR="008236BE" w:rsidRPr="00BE412F" w:rsidRDefault="00D611E4" w:rsidP="00BE412F">
      <w:pPr>
        <w:pStyle w:val="VCAAbody"/>
        <w:rPr>
          <w:lang w:val="fr-FR"/>
        </w:rPr>
      </w:pPr>
      <w:r w:rsidRPr="00BE412F">
        <w:rPr>
          <w:lang w:val="fr-FR"/>
        </w:rPr>
        <w:t xml:space="preserve">PMT = </w:t>
      </w:r>
      <w:r w:rsidR="00324AB6" w:rsidRPr="00BE412F">
        <w:rPr>
          <w:lang w:val="fr-FR"/>
        </w:rPr>
        <w:t>–</w:t>
      </w:r>
      <w:r w:rsidRPr="00BE412F">
        <w:rPr>
          <w:lang w:val="fr-FR"/>
        </w:rPr>
        <w:t>2246.5</w:t>
      </w:r>
      <w:r w:rsidR="00324AB6" w:rsidRPr="00BE412F">
        <w:rPr>
          <w:lang w:val="fr-FR"/>
        </w:rPr>
        <w:t>283</w:t>
      </w:r>
    </w:p>
    <w:p w14:paraId="01EB2B2E" w14:textId="77777777" w:rsidR="008236BE" w:rsidRPr="00BE412F" w:rsidRDefault="008236BE" w:rsidP="00BE412F">
      <w:pPr>
        <w:pStyle w:val="VCAAbody"/>
        <w:rPr>
          <w:lang w:val="fr-FR"/>
        </w:rPr>
      </w:pPr>
      <w:r w:rsidRPr="00BE412F">
        <w:rPr>
          <w:lang w:val="fr-FR"/>
        </w:rPr>
        <w:t>FV = 0</w:t>
      </w:r>
    </w:p>
    <w:p w14:paraId="35E44739" w14:textId="77777777" w:rsidR="008236BE" w:rsidRPr="00BE412F" w:rsidRDefault="008236BE" w:rsidP="00BE412F">
      <w:pPr>
        <w:pStyle w:val="VCAAbody"/>
        <w:rPr>
          <w:lang w:val="fr-FR"/>
        </w:rPr>
      </w:pPr>
      <w:r w:rsidRPr="00BE412F">
        <w:rPr>
          <w:lang w:val="fr-FR"/>
        </w:rPr>
        <w:t>P/Y = 12</w:t>
      </w:r>
    </w:p>
    <w:p w14:paraId="6E6EED2A" w14:textId="7E8AA795" w:rsidR="008236BE" w:rsidRPr="00BE412F" w:rsidRDefault="008236BE" w:rsidP="00BE412F">
      <w:pPr>
        <w:pStyle w:val="VCAAbody"/>
        <w:rPr>
          <w:lang w:val="fr-FR"/>
        </w:rPr>
      </w:pPr>
      <w:r w:rsidRPr="00BE412F">
        <w:rPr>
          <w:lang w:val="fr-FR"/>
        </w:rPr>
        <w:t>C/Y = 12</w:t>
      </w:r>
    </w:p>
    <w:p w14:paraId="7065FFCF" w14:textId="52D02CFE" w:rsidR="002C75FB" w:rsidRPr="001E7E2A" w:rsidRDefault="002C75FB" w:rsidP="00BE412F">
      <w:pPr>
        <w:pStyle w:val="VCAAbody"/>
        <w:rPr>
          <w:lang w:val="en-AU"/>
        </w:rPr>
      </w:pPr>
      <w:r w:rsidRPr="001E7E2A">
        <w:rPr>
          <w:lang w:val="en-AU"/>
        </w:rPr>
        <w:t xml:space="preserve">Step </w:t>
      </w:r>
      <w:r w:rsidR="004E20E2">
        <w:rPr>
          <w:lang w:val="en-AU"/>
        </w:rPr>
        <w:t>2</w:t>
      </w:r>
      <w:r w:rsidRPr="001E7E2A">
        <w:rPr>
          <w:lang w:val="en-AU"/>
        </w:rPr>
        <w:t xml:space="preserve">: Determine the new interest rate. </w:t>
      </w:r>
    </w:p>
    <w:p w14:paraId="14139021" w14:textId="77777777" w:rsidR="002C75FB" w:rsidRPr="001E7E2A" w:rsidRDefault="002C75FB" w:rsidP="00BE412F">
      <w:pPr>
        <w:pStyle w:val="VCAAbody"/>
        <w:rPr>
          <w:lang w:val="en-AU"/>
        </w:rPr>
      </w:pPr>
      <w:r w:rsidRPr="001E7E2A">
        <w:rPr>
          <w:lang w:val="en-AU"/>
        </w:rPr>
        <w:t>Use Finance Solver</w:t>
      </w:r>
    </w:p>
    <w:p w14:paraId="4D8CF311" w14:textId="11834EE6" w:rsidR="002C75FB" w:rsidRPr="001E7E2A" w:rsidRDefault="002C75FB" w:rsidP="00BE412F">
      <w:pPr>
        <w:pStyle w:val="VCAAbody"/>
        <w:rPr>
          <w:lang w:val="en-AU"/>
        </w:rPr>
      </w:pPr>
      <w:r w:rsidRPr="001E7E2A">
        <w:rPr>
          <w:lang w:val="en-AU"/>
        </w:rPr>
        <w:t>N = 18</w:t>
      </w:r>
      <w:r w:rsidR="00E23023">
        <w:rPr>
          <w:lang w:val="en-AU"/>
        </w:rPr>
        <w:t xml:space="preserve"> </w:t>
      </w:r>
      <w:r w:rsidR="00E23023">
        <w:rPr>
          <w:lang w:val="en-AU"/>
        </w:rPr>
        <w:sym w:font="Symbol" w:char="F0B4"/>
      </w:r>
      <w:r w:rsidR="00E23023">
        <w:rPr>
          <w:lang w:val="en-AU"/>
        </w:rPr>
        <w:t xml:space="preserve"> 12</w:t>
      </w:r>
    </w:p>
    <w:p w14:paraId="3355AC0B" w14:textId="6595B8B1" w:rsidR="002C75FB" w:rsidRPr="0071638A" w:rsidRDefault="002C75FB" w:rsidP="003F19BF">
      <w:pPr>
        <w:pStyle w:val="VCAAbody"/>
      </w:pPr>
      <w:r w:rsidRPr="0071638A">
        <w:t xml:space="preserve">I% = </w:t>
      </w:r>
      <w:r w:rsidR="00D611E4" w:rsidRPr="0071638A">
        <w:t>2.21</w:t>
      </w:r>
      <w:r w:rsidR="007B5DCC" w:rsidRPr="0071638A">
        <w:t>16</w:t>
      </w:r>
    </w:p>
    <w:p w14:paraId="78B5E5CE" w14:textId="77777777" w:rsidR="002C75FB" w:rsidRPr="0071638A" w:rsidRDefault="002C75FB" w:rsidP="00BE412F">
      <w:pPr>
        <w:pStyle w:val="VCAAbody"/>
        <w:rPr>
          <w:lang w:val="fr-FR"/>
        </w:rPr>
      </w:pPr>
      <w:r w:rsidRPr="00BE412F">
        <w:rPr>
          <w:lang w:val="fr-FR"/>
        </w:rPr>
        <w:t>PV = 400 000</w:t>
      </w:r>
    </w:p>
    <w:p w14:paraId="753DF86F" w14:textId="5D15EF07" w:rsidR="002C75FB" w:rsidRPr="00BE412F" w:rsidRDefault="002C75FB" w:rsidP="00BE412F">
      <w:pPr>
        <w:pStyle w:val="VCAAbody"/>
        <w:rPr>
          <w:lang w:val="fr-FR"/>
        </w:rPr>
      </w:pPr>
      <w:r w:rsidRPr="00BE412F">
        <w:rPr>
          <w:lang w:val="fr-FR"/>
        </w:rPr>
        <w:t xml:space="preserve">PMT = </w:t>
      </w:r>
      <w:r w:rsidR="00E23023" w:rsidRPr="00BE412F">
        <w:rPr>
          <w:lang w:val="fr-FR"/>
        </w:rPr>
        <w:t>–</w:t>
      </w:r>
      <w:r w:rsidRPr="00BE412F">
        <w:rPr>
          <w:lang w:val="fr-FR"/>
        </w:rPr>
        <w:t>2246.53</w:t>
      </w:r>
    </w:p>
    <w:p w14:paraId="6570AA0A" w14:textId="77777777" w:rsidR="002C75FB" w:rsidRPr="00BE412F" w:rsidRDefault="002C75FB" w:rsidP="00BE412F">
      <w:pPr>
        <w:pStyle w:val="VCAAbody"/>
        <w:rPr>
          <w:lang w:val="fr-FR"/>
        </w:rPr>
      </w:pPr>
      <w:r w:rsidRPr="00BE412F">
        <w:rPr>
          <w:lang w:val="fr-FR"/>
        </w:rPr>
        <w:t>FV = 0</w:t>
      </w:r>
    </w:p>
    <w:p w14:paraId="2E383B3E" w14:textId="77777777" w:rsidR="002C75FB" w:rsidRPr="00BE412F" w:rsidRDefault="002C75FB" w:rsidP="00BE412F">
      <w:pPr>
        <w:pStyle w:val="VCAAbody"/>
        <w:rPr>
          <w:lang w:val="fr-FR"/>
        </w:rPr>
      </w:pPr>
      <w:r w:rsidRPr="00BE412F">
        <w:rPr>
          <w:lang w:val="fr-FR"/>
        </w:rPr>
        <w:t>P/Y = 12</w:t>
      </w:r>
    </w:p>
    <w:p w14:paraId="6CB372B2" w14:textId="3920159D" w:rsidR="00801178" w:rsidRPr="00BE412F" w:rsidRDefault="002C75FB" w:rsidP="00BE412F">
      <w:pPr>
        <w:pStyle w:val="VCAAbody"/>
        <w:rPr>
          <w:lang w:val="fr-FR"/>
        </w:rPr>
      </w:pPr>
      <w:r w:rsidRPr="00BE412F">
        <w:rPr>
          <w:lang w:val="fr-FR"/>
        </w:rPr>
        <w:t>C/Y = 12</w:t>
      </w:r>
    </w:p>
    <w:p w14:paraId="1014FA87" w14:textId="77777777" w:rsidR="00350BE6" w:rsidRPr="0076194B" w:rsidRDefault="00350BE6" w:rsidP="00350BE6">
      <w:pPr>
        <w:pStyle w:val="VCAAbody"/>
        <w:rPr>
          <w:rStyle w:val="VCAAbold"/>
          <w:lang w:val="fr-FR"/>
        </w:rPr>
      </w:pPr>
      <w:r w:rsidRPr="0076194B">
        <w:rPr>
          <w:lang w:val="fr-FR"/>
        </w:rPr>
        <w:br w:type="page"/>
      </w:r>
    </w:p>
    <w:p w14:paraId="7F5F096F" w14:textId="1018522B" w:rsidR="00B45D95" w:rsidRPr="001E7E2A" w:rsidRDefault="00B45D95" w:rsidP="00B45D95">
      <w:pPr>
        <w:pStyle w:val="VCAAHeading2"/>
        <w:rPr>
          <w:lang w:val="en-AU"/>
        </w:rPr>
      </w:pPr>
      <w:r w:rsidRPr="001E7E2A">
        <w:rPr>
          <w:lang w:val="en-AU"/>
        </w:rPr>
        <w:lastRenderedPageBreak/>
        <w:t>Section B – Modules</w:t>
      </w:r>
    </w:p>
    <w:p w14:paraId="3DD7D058" w14:textId="3BAA5E48" w:rsidR="00B45D95" w:rsidRPr="001E7E2A" w:rsidRDefault="00B45D95" w:rsidP="00B45D95">
      <w:pPr>
        <w:pStyle w:val="VCAAHeading3"/>
        <w:rPr>
          <w:lang w:val="en-AU"/>
        </w:rPr>
      </w:pPr>
      <w:bookmarkStart w:id="2" w:name="Module_1_–_Matrices"/>
      <w:bookmarkEnd w:id="2"/>
      <w:r w:rsidRPr="001E7E2A">
        <w:rPr>
          <w:lang w:val="en-AU"/>
        </w:rPr>
        <w:t>Module 1 – Matrices</w:t>
      </w:r>
    </w:p>
    <w:tbl>
      <w:tblPr>
        <w:tblStyle w:val="VCAATableClosed"/>
        <w:tblW w:w="0" w:type="auto"/>
        <w:tblLayout w:type="fixed"/>
        <w:tblLook w:val="0000" w:firstRow="0" w:lastRow="0" w:firstColumn="0" w:lastColumn="0" w:noHBand="0" w:noVBand="0"/>
      </w:tblPr>
      <w:tblGrid>
        <w:gridCol w:w="1083"/>
        <w:gridCol w:w="982"/>
        <w:gridCol w:w="432"/>
        <w:gridCol w:w="432"/>
        <w:gridCol w:w="432"/>
        <w:gridCol w:w="432"/>
        <w:gridCol w:w="432"/>
      </w:tblGrid>
      <w:tr w:rsidR="006D3A44" w:rsidRPr="00BE412F" w14:paraId="5031D7C7" w14:textId="77777777" w:rsidTr="00FC23BB">
        <w:trPr>
          <w:trHeight w:val="264"/>
        </w:trPr>
        <w:tc>
          <w:tcPr>
            <w:tcW w:w="1083" w:type="dxa"/>
            <w:shd w:val="clear" w:color="auto" w:fill="0072AA" w:themeFill="accent1" w:themeFillShade="BF"/>
          </w:tcPr>
          <w:p w14:paraId="3695B1B3" w14:textId="77777777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Question</w:t>
            </w:r>
          </w:p>
        </w:tc>
        <w:tc>
          <w:tcPr>
            <w:tcW w:w="982" w:type="dxa"/>
            <w:shd w:val="clear" w:color="auto" w:fill="0072AA" w:themeFill="accent1" w:themeFillShade="BF"/>
          </w:tcPr>
          <w:p w14:paraId="27CEFE4A" w14:textId="77777777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Correct answer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4AFE23B1" w14:textId="77777777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A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12AC09BB" w14:textId="77777777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B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6CFE08E6" w14:textId="77777777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C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68A841B5" w14:textId="77777777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D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19EDBB29" w14:textId="4B481B75" w:rsidR="006D3A44" w:rsidRPr="0071638A" w:rsidRDefault="006D3A44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E</w:t>
            </w:r>
          </w:p>
        </w:tc>
      </w:tr>
      <w:tr w:rsidR="00B41593" w:rsidRPr="008327C7" w14:paraId="0CB1BC44" w14:textId="77777777" w:rsidTr="00FC23BB">
        <w:tc>
          <w:tcPr>
            <w:tcW w:w="1083" w:type="dxa"/>
          </w:tcPr>
          <w:p w14:paraId="232FDCDD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</w:t>
            </w:r>
          </w:p>
        </w:tc>
        <w:tc>
          <w:tcPr>
            <w:tcW w:w="982" w:type="dxa"/>
            <w:vAlign w:val="center"/>
          </w:tcPr>
          <w:p w14:paraId="7E38CF84" w14:textId="6351B526" w:rsidR="00B41593" w:rsidRPr="00090035" w:rsidRDefault="00B41593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647DF4DC" w14:textId="114245D8" w:rsidR="00B41593" w:rsidRPr="00B41593" w:rsidRDefault="00B41593" w:rsidP="00FC23BB">
            <w:pPr>
              <w:pStyle w:val="VCAAtablecondensed"/>
            </w:pPr>
            <w:r w:rsidRPr="00B41593">
              <w:t>2</w:t>
            </w:r>
          </w:p>
        </w:tc>
        <w:tc>
          <w:tcPr>
            <w:tcW w:w="432" w:type="dxa"/>
            <w:vAlign w:val="center"/>
          </w:tcPr>
          <w:p w14:paraId="4F278A24" w14:textId="6EEE4836" w:rsidR="00B41593" w:rsidRPr="00B41593" w:rsidRDefault="00B41593" w:rsidP="00FC23BB">
            <w:pPr>
              <w:pStyle w:val="VCAAtablecondensed"/>
            </w:pPr>
            <w:r w:rsidRPr="00B41593">
              <w:t>10</w:t>
            </w:r>
          </w:p>
        </w:tc>
        <w:tc>
          <w:tcPr>
            <w:tcW w:w="432" w:type="dxa"/>
            <w:vAlign w:val="center"/>
          </w:tcPr>
          <w:p w14:paraId="3AEB6856" w14:textId="4D8FC348" w:rsidR="00B41593" w:rsidRPr="00B41593" w:rsidRDefault="00B41593" w:rsidP="00FC23BB">
            <w:pPr>
              <w:pStyle w:val="VCAAtablecondensed"/>
            </w:pPr>
            <w:r w:rsidRPr="00B41593">
              <w:t>2</w:t>
            </w:r>
          </w:p>
        </w:tc>
        <w:tc>
          <w:tcPr>
            <w:tcW w:w="432" w:type="dxa"/>
            <w:vAlign w:val="center"/>
          </w:tcPr>
          <w:p w14:paraId="740E7C3D" w14:textId="78CA11B7" w:rsidR="00B41593" w:rsidRPr="00B41593" w:rsidRDefault="00B41593" w:rsidP="00FC23BB">
            <w:pPr>
              <w:pStyle w:val="VCAAtablecondensed"/>
            </w:pPr>
            <w:r w:rsidRPr="00B41593">
              <w:t>82</w:t>
            </w:r>
          </w:p>
        </w:tc>
        <w:tc>
          <w:tcPr>
            <w:tcW w:w="432" w:type="dxa"/>
            <w:vAlign w:val="center"/>
          </w:tcPr>
          <w:p w14:paraId="6AC1178F" w14:textId="29CE25E2" w:rsidR="00B41593" w:rsidRPr="00B41593" w:rsidRDefault="00B41593" w:rsidP="00FC23BB">
            <w:pPr>
              <w:pStyle w:val="VCAAtablecondensed"/>
            </w:pPr>
            <w:r w:rsidRPr="00B41593">
              <w:t>4</w:t>
            </w:r>
          </w:p>
        </w:tc>
      </w:tr>
      <w:tr w:rsidR="00B41593" w:rsidRPr="008327C7" w14:paraId="11449C82" w14:textId="77777777" w:rsidTr="00FC23BB">
        <w:tc>
          <w:tcPr>
            <w:tcW w:w="1083" w:type="dxa"/>
          </w:tcPr>
          <w:p w14:paraId="19904516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</w:t>
            </w:r>
          </w:p>
        </w:tc>
        <w:tc>
          <w:tcPr>
            <w:tcW w:w="982" w:type="dxa"/>
            <w:vAlign w:val="center"/>
          </w:tcPr>
          <w:p w14:paraId="4EB7224D" w14:textId="509F4F0A" w:rsidR="00B41593" w:rsidRPr="00090035" w:rsidRDefault="00B41593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62ABBE7C" w14:textId="052FA8E3" w:rsidR="00B41593" w:rsidRPr="00B41593" w:rsidRDefault="00B41593" w:rsidP="00FC23BB">
            <w:pPr>
              <w:pStyle w:val="VCAAtablecondensed"/>
            </w:pPr>
            <w:r w:rsidRPr="00B41593">
              <w:t>2</w:t>
            </w:r>
          </w:p>
        </w:tc>
        <w:tc>
          <w:tcPr>
            <w:tcW w:w="432" w:type="dxa"/>
            <w:vAlign w:val="center"/>
          </w:tcPr>
          <w:p w14:paraId="71B78511" w14:textId="05250273" w:rsidR="00B41593" w:rsidRPr="00B41593" w:rsidRDefault="00B41593" w:rsidP="00FC23BB">
            <w:pPr>
              <w:pStyle w:val="VCAAtablecondensed"/>
            </w:pPr>
            <w:r w:rsidRPr="00B41593">
              <w:t>7</w:t>
            </w:r>
          </w:p>
        </w:tc>
        <w:tc>
          <w:tcPr>
            <w:tcW w:w="432" w:type="dxa"/>
            <w:vAlign w:val="center"/>
          </w:tcPr>
          <w:p w14:paraId="2878DE34" w14:textId="404C7C0C" w:rsidR="00B41593" w:rsidRPr="00B41593" w:rsidRDefault="00B41593" w:rsidP="00FC23BB">
            <w:pPr>
              <w:pStyle w:val="VCAAtablecondensed"/>
            </w:pPr>
            <w:r w:rsidRPr="00B41593">
              <w:t>5</w:t>
            </w:r>
          </w:p>
        </w:tc>
        <w:tc>
          <w:tcPr>
            <w:tcW w:w="432" w:type="dxa"/>
            <w:vAlign w:val="center"/>
          </w:tcPr>
          <w:p w14:paraId="3FF142A3" w14:textId="10684573" w:rsidR="00B41593" w:rsidRPr="00B41593" w:rsidRDefault="00B41593" w:rsidP="00FC23BB">
            <w:pPr>
              <w:pStyle w:val="VCAAtablecondensed"/>
            </w:pPr>
            <w:r w:rsidRPr="00B41593">
              <w:t>73</w:t>
            </w:r>
          </w:p>
        </w:tc>
        <w:tc>
          <w:tcPr>
            <w:tcW w:w="432" w:type="dxa"/>
            <w:vAlign w:val="center"/>
          </w:tcPr>
          <w:p w14:paraId="25964793" w14:textId="3DD25433" w:rsidR="00B41593" w:rsidRPr="00B41593" w:rsidRDefault="00B41593" w:rsidP="00FC23BB">
            <w:pPr>
              <w:pStyle w:val="VCAAtablecondensed"/>
            </w:pPr>
            <w:r w:rsidRPr="00B41593">
              <w:t>13</w:t>
            </w:r>
          </w:p>
        </w:tc>
      </w:tr>
      <w:tr w:rsidR="00B41593" w:rsidRPr="008327C7" w14:paraId="26353614" w14:textId="77777777" w:rsidTr="00FC23BB">
        <w:tc>
          <w:tcPr>
            <w:tcW w:w="1083" w:type="dxa"/>
          </w:tcPr>
          <w:p w14:paraId="1034F35B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3</w:t>
            </w:r>
          </w:p>
        </w:tc>
        <w:tc>
          <w:tcPr>
            <w:tcW w:w="982" w:type="dxa"/>
            <w:vAlign w:val="center"/>
          </w:tcPr>
          <w:p w14:paraId="5A68B283" w14:textId="0AA8237A" w:rsidR="00B41593" w:rsidRPr="00090035" w:rsidRDefault="00B41593" w:rsidP="0071638A">
            <w:pPr>
              <w:pStyle w:val="VCAAtablecondensed"/>
            </w:pPr>
            <w:r w:rsidRPr="00090035">
              <w:t>A</w:t>
            </w:r>
          </w:p>
        </w:tc>
        <w:tc>
          <w:tcPr>
            <w:tcW w:w="432" w:type="dxa"/>
            <w:vAlign w:val="center"/>
          </w:tcPr>
          <w:p w14:paraId="7D953E3A" w14:textId="7AD01D29" w:rsidR="00B41593" w:rsidRPr="00B41593" w:rsidRDefault="00B41593" w:rsidP="00FC23BB">
            <w:pPr>
              <w:pStyle w:val="VCAAtablecondensed"/>
            </w:pPr>
            <w:r w:rsidRPr="00B41593">
              <w:t>56</w:t>
            </w:r>
          </w:p>
        </w:tc>
        <w:tc>
          <w:tcPr>
            <w:tcW w:w="432" w:type="dxa"/>
            <w:vAlign w:val="center"/>
          </w:tcPr>
          <w:p w14:paraId="618133D3" w14:textId="7F04FECF" w:rsidR="00B41593" w:rsidRPr="00B41593" w:rsidRDefault="00B41593" w:rsidP="00FC23BB">
            <w:pPr>
              <w:pStyle w:val="VCAAtablecondensed"/>
            </w:pPr>
            <w:r w:rsidRPr="00B41593">
              <w:t>13</w:t>
            </w:r>
          </w:p>
        </w:tc>
        <w:tc>
          <w:tcPr>
            <w:tcW w:w="432" w:type="dxa"/>
            <w:vAlign w:val="center"/>
          </w:tcPr>
          <w:p w14:paraId="34AE1020" w14:textId="6C78008C" w:rsidR="00B41593" w:rsidRPr="00B41593" w:rsidRDefault="00B41593" w:rsidP="00FC23BB">
            <w:pPr>
              <w:pStyle w:val="VCAAtablecondensed"/>
            </w:pPr>
            <w:r w:rsidRPr="00B41593">
              <w:t>16</w:t>
            </w:r>
          </w:p>
        </w:tc>
        <w:tc>
          <w:tcPr>
            <w:tcW w:w="432" w:type="dxa"/>
            <w:vAlign w:val="center"/>
          </w:tcPr>
          <w:p w14:paraId="14AD79BD" w14:textId="439C69AA" w:rsidR="00B41593" w:rsidRPr="00B41593" w:rsidRDefault="00B41593" w:rsidP="00FC23BB">
            <w:pPr>
              <w:pStyle w:val="VCAAtablecondensed"/>
            </w:pPr>
            <w:r w:rsidRPr="00B41593">
              <w:t>5</w:t>
            </w:r>
          </w:p>
        </w:tc>
        <w:tc>
          <w:tcPr>
            <w:tcW w:w="432" w:type="dxa"/>
            <w:vAlign w:val="center"/>
          </w:tcPr>
          <w:p w14:paraId="5E240087" w14:textId="0D4287F1" w:rsidR="00B41593" w:rsidRPr="00B41593" w:rsidRDefault="00B41593" w:rsidP="00FC23BB">
            <w:pPr>
              <w:pStyle w:val="VCAAtablecondensed"/>
              <w:rPr>
                <w:highlight w:val="lightGray"/>
              </w:rPr>
            </w:pPr>
            <w:r w:rsidRPr="00B41593">
              <w:t>7</w:t>
            </w:r>
          </w:p>
        </w:tc>
      </w:tr>
      <w:tr w:rsidR="00B41593" w:rsidRPr="008327C7" w14:paraId="085F3F13" w14:textId="77777777" w:rsidTr="00FC23BB">
        <w:tc>
          <w:tcPr>
            <w:tcW w:w="1083" w:type="dxa"/>
          </w:tcPr>
          <w:p w14:paraId="62685A7B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4</w:t>
            </w:r>
          </w:p>
        </w:tc>
        <w:tc>
          <w:tcPr>
            <w:tcW w:w="982" w:type="dxa"/>
            <w:vAlign w:val="center"/>
          </w:tcPr>
          <w:p w14:paraId="586409E2" w14:textId="6F65C7EC" w:rsidR="00B41593" w:rsidRPr="00090035" w:rsidRDefault="00B41593" w:rsidP="0071638A">
            <w:pPr>
              <w:pStyle w:val="VCAAtablecondensed"/>
            </w:pPr>
            <w:r w:rsidRPr="00090035">
              <w:t>E</w:t>
            </w:r>
          </w:p>
        </w:tc>
        <w:tc>
          <w:tcPr>
            <w:tcW w:w="432" w:type="dxa"/>
            <w:vAlign w:val="center"/>
          </w:tcPr>
          <w:p w14:paraId="10DBFDD8" w14:textId="79D3B46E" w:rsidR="00B41593" w:rsidRPr="00B41593" w:rsidRDefault="00B41593" w:rsidP="00FC23BB">
            <w:pPr>
              <w:pStyle w:val="VCAAtablecondensed"/>
            </w:pPr>
            <w:r w:rsidRPr="00B41593">
              <w:t>4</w:t>
            </w:r>
          </w:p>
        </w:tc>
        <w:tc>
          <w:tcPr>
            <w:tcW w:w="432" w:type="dxa"/>
            <w:vAlign w:val="center"/>
          </w:tcPr>
          <w:p w14:paraId="62A5F9AB" w14:textId="11483FDF" w:rsidR="00B41593" w:rsidRPr="00B41593" w:rsidRDefault="00B41593" w:rsidP="00FC23BB">
            <w:pPr>
              <w:pStyle w:val="VCAAtablecondensed"/>
            </w:pPr>
            <w:r w:rsidRPr="00B41593">
              <w:t>8</w:t>
            </w:r>
          </w:p>
        </w:tc>
        <w:tc>
          <w:tcPr>
            <w:tcW w:w="432" w:type="dxa"/>
            <w:vAlign w:val="center"/>
          </w:tcPr>
          <w:p w14:paraId="146809CA" w14:textId="3DFDF9A8" w:rsidR="00B41593" w:rsidRPr="00B41593" w:rsidRDefault="00B41593" w:rsidP="00FC23BB">
            <w:pPr>
              <w:pStyle w:val="VCAAtablecondensed"/>
            </w:pPr>
            <w:r w:rsidRPr="00B41593">
              <w:t>8</w:t>
            </w:r>
          </w:p>
        </w:tc>
        <w:tc>
          <w:tcPr>
            <w:tcW w:w="432" w:type="dxa"/>
            <w:vAlign w:val="center"/>
          </w:tcPr>
          <w:p w14:paraId="764C36BD" w14:textId="131CB4CC" w:rsidR="00B41593" w:rsidRPr="00B41593" w:rsidRDefault="00B41593" w:rsidP="00FC23BB">
            <w:pPr>
              <w:pStyle w:val="VCAAtablecondensed"/>
            </w:pPr>
            <w:r w:rsidRPr="00B41593">
              <w:t>7</w:t>
            </w:r>
          </w:p>
        </w:tc>
        <w:tc>
          <w:tcPr>
            <w:tcW w:w="432" w:type="dxa"/>
            <w:vAlign w:val="center"/>
          </w:tcPr>
          <w:p w14:paraId="64DCDEE1" w14:textId="646152D8" w:rsidR="00B41593" w:rsidRPr="00B41593" w:rsidRDefault="00B41593" w:rsidP="00FC23BB">
            <w:pPr>
              <w:pStyle w:val="VCAAtablecondensed"/>
              <w:rPr>
                <w:highlight w:val="lightGray"/>
              </w:rPr>
            </w:pPr>
            <w:r w:rsidRPr="00B41593">
              <w:t>73</w:t>
            </w:r>
          </w:p>
        </w:tc>
      </w:tr>
      <w:tr w:rsidR="00B41593" w:rsidRPr="008327C7" w14:paraId="3D221661" w14:textId="77777777" w:rsidTr="00FC23BB">
        <w:tc>
          <w:tcPr>
            <w:tcW w:w="1083" w:type="dxa"/>
          </w:tcPr>
          <w:p w14:paraId="49036D81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5</w:t>
            </w:r>
          </w:p>
        </w:tc>
        <w:tc>
          <w:tcPr>
            <w:tcW w:w="982" w:type="dxa"/>
            <w:vAlign w:val="center"/>
          </w:tcPr>
          <w:p w14:paraId="238CD125" w14:textId="2EB3A950" w:rsidR="00B41593" w:rsidRPr="00090035" w:rsidRDefault="00B41593" w:rsidP="0071638A">
            <w:pPr>
              <w:pStyle w:val="VCAAtablecondensed"/>
            </w:pPr>
            <w:r w:rsidRPr="00090035">
              <w:t>E</w:t>
            </w:r>
          </w:p>
        </w:tc>
        <w:tc>
          <w:tcPr>
            <w:tcW w:w="432" w:type="dxa"/>
            <w:vAlign w:val="center"/>
          </w:tcPr>
          <w:p w14:paraId="6C4045C4" w14:textId="0AFFA8E6" w:rsidR="00B41593" w:rsidRPr="00B41593" w:rsidRDefault="00B41593" w:rsidP="00FC23BB">
            <w:pPr>
              <w:pStyle w:val="VCAAtablecondensed"/>
            </w:pPr>
            <w:r w:rsidRPr="00B41593">
              <w:t>9</w:t>
            </w:r>
          </w:p>
        </w:tc>
        <w:tc>
          <w:tcPr>
            <w:tcW w:w="432" w:type="dxa"/>
            <w:vAlign w:val="center"/>
          </w:tcPr>
          <w:p w14:paraId="78C15B6C" w14:textId="3455B717" w:rsidR="00B41593" w:rsidRPr="00B41593" w:rsidRDefault="00B41593" w:rsidP="00FC23BB">
            <w:pPr>
              <w:pStyle w:val="VCAAtablecondensed"/>
            </w:pPr>
            <w:r w:rsidRPr="00B41593">
              <w:t>15</w:t>
            </w:r>
          </w:p>
        </w:tc>
        <w:tc>
          <w:tcPr>
            <w:tcW w:w="432" w:type="dxa"/>
            <w:vAlign w:val="center"/>
          </w:tcPr>
          <w:p w14:paraId="2CDD3BBE" w14:textId="411798B6" w:rsidR="00B41593" w:rsidRPr="00B41593" w:rsidRDefault="00B41593" w:rsidP="00FC23BB">
            <w:pPr>
              <w:pStyle w:val="VCAAtablecondensed"/>
            </w:pPr>
            <w:r w:rsidRPr="00B41593">
              <w:t>13</w:t>
            </w:r>
          </w:p>
        </w:tc>
        <w:tc>
          <w:tcPr>
            <w:tcW w:w="432" w:type="dxa"/>
            <w:vAlign w:val="center"/>
          </w:tcPr>
          <w:p w14:paraId="3E49A517" w14:textId="5AFAD0BD" w:rsidR="00B41593" w:rsidRPr="00B41593" w:rsidRDefault="00B41593" w:rsidP="00FC23BB">
            <w:pPr>
              <w:pStyle w:val="VCAAtablecondensed"/>
            </w:pPr>
            <w:r w:rsidRPr="00B41593">
              <w:t>17</w:t>
            </w:r>
          </w:p>
        </w:tc>
        <w:tc>
          <w:tcPr>
            <w:tcW w:w="432" w:type="dxa"/>
            <w:vAlign w:val="center"/>
          </w:tcPr>
          <w:p w14:paraId="2A4F3E9F" w14:textId="5F2BB6E8" w:rsidR="00B41593" w:rsidRPr="00B41593" w:rsidRDefault="00B41593" w:rsidP="00FC23BB">
            <w:pPr>
              <w:pStyle w:val="VCAAtablecondensed"/>
            </w:pPr>
            <w:r w:rsidRPr="00B41593">
              <w:t>45</w:t>
            </w:r>
          </w:p>
        </w:tc>
      </w:tr>
      <w:tr w:rsidR="00B41593" w:rsidRPr="008327C7" w14:paraId="38676367" w14:textId="77777777" w:rsidTr="00FC23BB">
        <w:tc>
          <w:tcPr>
            <w:tcW w:w="1083" w:type="dxa"/>
          </w:tcPr>
          <w:p w14:paraId="5FC15F0D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6</w:t>
            </w:r>
          </w:p>
        </w:tc>
        <w:tc>
          <w:tcPr>
            <w:tcW w:w="982" w:type="dxa"/>
            <w:vAlign w:val="center"/>
          </w:tcPr>
          <w:p w14:paraId="1868716F" w14:textId="3D733037" w:rsidR="00B41593" w:rsidRPr="00090035" w:rsidRDefault="00B41593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79D45E87" w14:textId="54F4E945" w:rsidR="00B41593" w:rsidRPr="00B41593" w:rsidRDefault="00B41593" w:rsidP="00FC23BB">
            <w:pPr>
              <w:pStyle w:val="VCAAtablecondensed"/>
            </w:pPr>
            <w:r w:rsidRPr="00B41593">
              <w:t>17</w:t>
            </w:r>
          </w:p>
        </w:tc>
        <w:tc>
          <w:tcPr>
            <w:tcW w:w="432" w:type="dxa"/>
            <w:vAlign w:val="center"/>
          </w:tcPr>
          <w:p w14:paraId="633B4B84" w14:textId="407EC645" w:rsidR="00B41593" w:rsidRPr="00B41593" w:rsidRDefault="00B41593" w:rsidP="00FC23BB">
            <w:pPr>
              <w:pStyle w:val="VCAAtablecondensed"/>
            </w:pPr>
            <w:r w:rsidRPr="00B41593">
              <w:t>66</w:t>
            </w:r>
          </w:p>
        </w:tc>
        <w:tc>
          <w:tcPr>
            <w:tcW w:w="432" w:type="dxa"/>
            <w:vAlign w:val="center"/>
          </w:tcPr>
          <w:p w14:paraId="74CCE523" w14:textId="5A341349" w:rsidR="00B41593" w:rsidRPr="00B41593" w:rsidRDefault="00B41593" w:rsidP="00FC23BB">
            <w:pPr>
              <w:pStyle w:val="VCAAtablecondensed"/>
            </w:pPr>
            <w:r w:rsidRPr="00B41593">
              <w:t>7</w:t>
            </w:r>
          </w:p>
        </w:tc>
        <w:tc>
          <w:tcPr>
            <w:tcW w:w="432" w:type="dxa"/>
            <w:vAlign w:val="center"/>
          </w:tcPr>
          <w:p w14:paraId="737F55EA" w14:textId="713113B7" w:rsidR="00B41593" w:rsidRPr="00B41593" w:rsidRDefault="00B41593" w:rsidP="00FC23BB">
            <w:pPr>
              <w:pStyle w:val="VCAAtablecondensed"/>
            </w:pPr>
            <w:r w:rsidRPr="00B41593">
              <w:t>5</w:t>
            </w:r>
          </w:p>
        </w:tc>
        <w:tc>
          <w:tcPr>
            <w:tcW w:w="432" w:type="dxa"/>
            <w:vAlign w:val="center"/>
          </w:tcPr>
          <w:p w14:paraId="770FE8EA" w14:textId="3D7374AB" w:rsidR="00B41593" w:rsidRPr="00B41593" w:rsidRDefault="00B41593" w:rsidP="00FC23BB">
            <w:pPr>
              <w:pStyle w:val="VCAAtablecondensed"/>
            </w:pPr>
            <w:r w:rsidRPr="00B41593">
              <w:t>4</w:t>
            </w:r>
          </w:p>
        </w:tc>
      </w:tr>
      <w:tr w:rsidR="00B41593" w:rsidRPr="008327C7" w14:paraId="7BE45707" w14:textId="77777777" w:rsidTr="00FC23BB">
        <w:tc>
          <w:tcPr>
            <w:tcW w:w="1083" w:type="dxa"/>
          </w:tcPr>
          <w:p w14:paraId="715D2CC6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7</w:t>
            </w:r>
          </w:p>
        </w:tc>
        <w:tc>
          <w:tcPr>
            <w:tcW w:w="982" w:type="dxa"/>
            <w:vAlign w:val="center"/>
          </w:tcPr>
          <w:p w14:paraId="1E8B9747" w14:textId="070D72C5" w:rsidR="00B41593" w:rsidRPr="00090035" w:rsidRDefault="00B41593" w:rsidP="0071638A">
            <w:pPr>
              <w:pStyle w:val="VCAAtablecondensed"/>
            </w:pPr>
            <w:r w:rsidRPr="00090035">
              <w:t>A</w:t>
            </w:r>
          </w:p>
        </w:tc>
        <w:tc>
          <w:tcPr>
            <w:tcW w:w="432" w:type="dxa"/>
            <w:vAlign w:val="center"/>
          </w:tcPr>
          <w:p w14:paraId="6C372F45" w14:textId="35607B12" w:rsidR="00B41593" w:rsidRPr="00B41593" w:rsidRDefault="00B41593" w:rsidP="00FC23BB">
            <w:pPr>
              <w:pStyle w:val="VCAAtablecondensed"/>
            </w:pPr>
            <w:r w:rsidRPr="00B41593">
              <w:t>40</w:t>
            </w:r>
          </w:p>
        </w:tc>
        <w:tc>
          <w:tcPr>
            <w:tcW w:w="432" w:type="dxa"/>
            <w:vAlign w:val="center"/>
          </w:tcPr>
          <w:p w14:paraId="1C1D57EA" w14:textId="259D5AFC" w:rsidR="00B41593" w:rsidRPr="00B41593" w:rsidRDefault="00B41593" w:rsidP="00FC23BB">
            <w:pPr>
              <w:pStyle w:val="VCAAtablecondensed"/>
            </w:pPr>
            <w:r w:rsidRPr="00B41593">
              <w:t>12</w:t>
            </w:r>
          </w:p>
        </w:tc>
        <w:tc>
          <w:tcPr>
            <w:tcW w:w="432" w:type="dxa"/>
            <w:vAlign w:val="center"/>
          </w:tcPr>
          <w:p w14:paraId="2CC26A93" w14:textId="5501D1BB" w:rsidR="00B41593" w:rsidRPr="00B41593" w:rsidRDefault="00B41593" w:rsidP="00FC23BB">
            <w:pPr>
              <w:pStyle w:val="VCAAtablecondensed"/>
            </w:pPr>
            <w:r w:rsidRPr="00B41593">
              <w:t>27</w:t>
            </w:r>
          </w:p>
        </w:tc>
        <w:tc>
          <w:tcPr>
            <w:tcW w:w="432" w:type="dxa"/>
            <w:vAlign w:val="center"/>
          </w:tcPr>
          <w:p w14:paraId="397F5694" w14:textId="0D67AA29" w:rsidR="00B41593" w:rsidRPr="00B41593" w:rsidRDefault="00B41593" w:rsidP="00FC23BB">
            <w:pPr>
              <w:pStyle w:val="VCAAtablecondensed"/>
            </w:pPr>
            <w:r w:rsidRPr="00B41593">
              <w:t>14</w:t>
            </w:r>
          </w:p>
        </w:tc>
        <w:tc>
          <w:tcPr>
            <w:tcW w:w="432" w:type="dxa"/>
            <w:vAlign w:val="center"/>
          </w:tcPr>
          <w:p w14:paraId="6529490D" w14:textId="2068D184" w:rsidR="00B41593" w:rsidRPr="00B41593" w:rsidRDefault="00B41593" w:rsidP="00FC23BB">
            <w:pPr>
              <w:pStyle w:val="VCAAtablecondensed"/>
            </w:pPr>
            <w:r w:rsidRPr="00B41593">
              <w:t>6</w:t>
            </w:r>
          </w:p>
        </w:tc>
      </w:tr>
      <w:tr w:rsidR="00B41593" w:rsidRPr="008327C7" w14:paraId="173E878F" w14:textId="77777777" w:rsidTr="00FC23BB">
        <w:tc>
          <w:tcPr>
            <w:tcW w:w="1083" w:type="dxa"/>
          </w:tcPr>
          <w:p w14:paraId="01EBA98C" w14:textId="77777777" w:rsidR="00B41593" w:rsidRPr="0071638A" w:rsidRDefault="00B4159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8</w:t>
            </w:r>
          </w:p>
        </w:tc>
        <w:tc>
          <w:tcPr>
            <w:tcW w:w="982" w:type="dxa"/>
            <w:vAlign w:val="center"/>
          </w:tcPr>
          <w:p w14:paraId="48D41908" w14:textId="29F8994E" w:rsidR="00B41593" w:rsidRPr="00090035" w:rsidRDefault="00B41593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0BD11217" w14:textId="0DF87C4A" w:rsidR="00B41593" w:rsidRPr="00B41593" w:rsidRDefault="00B41593" w:rsidP="00FC23BB">
            <w:pPr>
              <w:pStyle w:val="VCAAtablecondensed"/>
            </w:pPr>
            <w:r w:rsidRPr="00B41593">
              <w:t>13</w:t>
            </w:r>
          </w:p>
        </w:tc>
        <w:tc>
          <w:tcPr>
            <w:tcW w:w="432" w:type="dxa"/>
            <w:vAlign w:val="center"/>
          </w:tcPr>
          <w:p w14:paraId="6EAFC017" w14:textId="6A045D3B" w:rsidR="00B41593" w:rsidRPr="00B41593" w:rsidRDefault="00B41593" w:rsidP="00FC23BB">
            <w:pPr>
              <w:pStyle w:val="VCAAtablecondensed"/>
            </w:pPr>
            <w:r w:rsidRPr="00B41593">
              <w:t>17</w:t>
            </w:r>
          </w:p>
        </w:tc>
        <w:tc>
          <w:tcPr>
            <w:tcW w:w="432" w:type="dxa"/>
            <w:vAlign w:val="center"/>
          </w:tcPr>
          <w:p w14:paraId="676913FC" w14:textId="05C744EA" w:rsidR="00B41593" w:rsidRPr="00B41593" w:rsidRDefault="00B41593" w:rsidP="00FC23BB">
            <w:pPr>
              <w:pStyle w:val="VCAAtablecondensed"/>
            </w:pPr>
            <w:r w:rsidRPr="00B41593">
              <w:t>27</w:t>
            </w:r>
          </w:p>
        </w:tc>
        <w:tc>
          <w:tcPr>
            <w:tcW w:w="432" w:type="dxa"/>
            <w:vAlign w:val="center"/>
          </w:tcPr>
          <w:p w14:paraId="45309E76" w14:textId="72C19B2B" w:rsidR="00B41593" w:rsidRPr="00B41593" w:rsidRDefault="00B41593" w:rsidP="00FC23BB">
            <w:pPr>
              <w:pStyle w:val="VCAAtablecondensed"/>
            </w:pPr>
            <w:r w:rsidRPr="00B41593">
              <w:t>29</w:t>
            </w:r>
          </w:p>
        </w:tc>
        <w:tc>
          <w:tcPr>
            <w:tcW w:w="432" w:type="dxa"/>
            <w:vAlign w:val="center"/>
          </w:tcPr>
          <w:p w14:paraId="753BEEA1" w14:textId="0046897E" w:rsidR="00B41593" w:rsidRPr="00B41593" w:rsidRDefault="00B41593" w:rsidP="00FC23BB">
            <w:pPr>
              <w:pStyle w:val="VCAAtablecondensed"/>
              <w:rPr>
                <w:highlight w:val="lightGray"/>
              </w:rPr>
            </w:pPr>
            <w:r w:rsidRPr="00B41593">
              <w:t>11</w:t>
            </w:r>
          </w:p>
        </w:tc>
      </w:tr>
    </w:tbl>
    <w:p w14:paraId="2E7A85EA" w14:textId="4DE73E2C" w:rsidR="00BE412F" w:rsidRDefault="000E229F" w:rsidP="00BE412F">
      <w:pPr>
        <w:pStyle w:val="VCAAbody"/>
      </w:pPr>
      <w:r w:rsidRPr="00CF3FCD">
        <w:t xml:space="preserve">Students did not </w:t>
      </w:r>
      <w:r w:rsidR="00B37F0E">
        <w:t xml:space="preserve">answer well </w:t>
      </w:r>
      <w:r w:rsidRPr="00CF3FCD">
        <w:t>questions involving the use of a matrix recur</w:t>
      </w:r>
      <w:r w:rsidR="00FF534F" w:rsidRPr="00CF3FCD">
        <w:t>rence</w:t>
      </w:r>
      <w:r w:rsidRPr="00CF3FCD">
        <w:t xml:space="preserve"> relation (Questions 7 and </w:t>
      </w:r>
      <w:r w:rsidR="00A06700" w:rsidRPr="00CF3FCD">
        <w:t>8</w:t>
      </w:r>
      <w:r w:rsidRPr="00CF3FCD">
        <w:t>).</w:t>
      </w:r>
    </w:p>
    <w:p w14:paraId="2D70236C" w14:textId="107B74EE" w:rsidR="000E229F" w:rsidRPr="001E7E2A" w:rsidRDefault="000E229F" w:rsidP="000E229F">
      <w:pPr>
        <w:pStyle w:val="VCAAHeading4"/>
        <w:rPr>
          <w:lang w:val="en-AU"/>
        </w:rPr>
      </w:pPr>
      <w:r w:rsidRPr="001E7E2A">
        <w:rPr>
          <w:lang w:val="en-AU"/>
        </w:rPr>
        <w:t>Question 5</w:t>
      </w:r>
    </w:p>
    <w:p w14:paraId="46F69176" w14:textId="5B8B0296" w:rsidR="000E229F" w:rsidRPr="001E7E2A" w:rsidRDefault="00551FEC" w:rsidP="00BE412F">
      <w:pPr>
        <w:pStyle w:val="VCAAbody"/>
        <w:rPr>
          <w:lang w:val="en-AU" w:eastAsia="en-AU"/>
        </w:rPr>
      </w:pPr>
      <w:r w:rsidRPr="0071638A">
        <w:rPr>
          <w:rStyle w:val="VCAAvariable"/>
        </w:rPr>
        <w:t>B</w:t>
      </w:r>
      <w:r w:rsidRPr="0071638A">
        <w:rPr>
          <w:rStyle w:val="VCAAsuperscriptitalic"/>
        </w:rPr>
        <w:t>T</w:t>
      </w:r>
      <w:r w:rsidRPr="00465D7D">
        <w:rPr>
          <w:lang w:val="en-AU" w:eastAsia="en-AU"/>
        </w:rPr>
        <w:t xml:space="preserve"> </w:t>
      </w:r>
      <w:r w:rsidRPr="001A0279">
        <w:t xml:space="preserve">is </w:t>
      </w:r>
      <w:r w:rsidR="00FF534F" w:rsidRPr="001A0279">
        <w:t xml:space="preserve">the transpose of matrix </w:t>
      </w:r>
      <w:r w:rsidR="00FF534F" w:rsidRPr="0071638A">
        <w:rPr>
          <w:rStyle w:val="VCAAvariable"/>
        </w:rPr>
        <w:t>B</w:t>
      </w:r>
      <w:r w:rsidR="00FF534F" w:rsidRPr="001A0279">
        <w:t xml:space="preserve">. </w:t>
      </w:r>
      <w:r w:rsidR="00FF534F" w:rsidRPr="0071638A">
        <w:rPr>
          <w:rStyle w:val="VCAAvariable"/>
        </w:rPr>
        <w:t>B</w:t>
      </w:r>
      <w:r w:rsidR="00FF534F" w:rsidRPr="0071638A">
        <w:rPr>
          <w:rStyle w:val="VCAAsuperscriptitalic"/>
        </w:rPr>
        <w:t>T</w:t>
      </w:r>
      <w:r w:rsidR="00FF534F" w:rsidRPr="001A0279">
        <w:t xml:space="preserve"> is </w:t>
      </w:r>
      <w:r w:rsidRPr="001A0279">
        <w:t xml:space="preserve">a 7 </w:t>
      </w:r>
      <w:r w:rsidR="005C12CA" w:rsidRPr="001A0279">
        <w:sym w:font="Symbol" w:char="F0B4"/>
      </w:r>
      <w:r w:rsidRPr="001A0279">
        <w:t xml:space="preserve"> 10 matrix</w:t>
      </w:r>
      <w:r w:rsidR="00E83FAF">
        <w:t>,</w:t>
      </w:r>
      <w:r w:rsidRPr="001A0279">
        <w:t xml:space="preserve"> therefore </w:t>
      </w:r>
      <w:r w:rsidRPr="0071638A">
        <w:rPr>
          <w:rStyle w:val="VCAAvariable"/>
        </w:rPr>
        <w:t>A(B</w:t>
      </w:r>
      <w:r w:rsidRPr="0071638A">
        <w:rPr>
          <w:rStyle w:val="VCAAsuperscriptitalic"/>
        </w:rPr>
        <w:t>T</w:t>
      </w:r>
      <w:r w:rsidRPr="0071638A">
        <w:rPr>
          <w:rStyle w:val="VCAAvariable"/>
        </w:rPr>
        <w:t>)</w:t>
      </w:r>
      <w:r w:rsidRPr="001E7E2A">
        <w:rPr>
          <w:lang w:val="en-AU" w:eastAsia="en-AU"/>
        </w:rPr>
        <w:t xml:space="preserve"> is defined</w:t>
      </w:r>
      <w:r w:rsidR="00B60DF8">
        <w:rPr>
          <w:lang w:val="en-AU" w:eastAsia="en-AU"/>
        </w:rPr>
        <w:t>.</w:t>
      </w:r>
    </w:p>
    <w:p w14:paraId="435C6280" w14:textId="7109C903" w:rsidR="00551FEC" w:rsidRPr="001E7E2A" w:rsidRDefault="00551FEC" w:rsidP="00551FEC">
      <w:pPr>
        <w:pStyle w:val="VCAAHeading4"/>
        <w:rPr>
          <w:lang w:val="en-AU"/>
        </w:rPr>
      </w:pPr>
      <w:r w:rsidRPr="001E7E2A">
        <w:rPr>
          <w:lang w:val="en-AU"/>
        </w:rPr>
        <w:t>Question 7</w:t>
      </w:r>
    </w:p>
    <w:p w14:paraId="4CB8EF6E" w14:textId="77777777" w:rsidR="00551FEC" w:rsidRPr="001E7E2A" w:rsidRDefault="00551FEC" w:rsidP="00BE412F">
      <w:pPr>
        <w:pStyle w:val="VCAAbody"/>
        <w:rPr>
          <w:lang w:val="en-AU"/>
        </w:rPr>
      </w:pPr>
      <w:r w:rsidRPr="001E7E2A">
        <w:rPr>
          <w:lang w:val="en-AU"/>
        </w:rPr>
        <w:t>Two steps are required.</w:t>
      </w:r>
    </w:p>
    <w:p w14:paraId="240AC61E" w14:textId="1324D12C" w:rsidR="00B45D95" w:rsidRPr="005C12CA" w:rsidRDefault="00551FEC" w:rsidP="00BE412F">
      <w:pPr>
        <w:pStyle w:val="VCAAbody"/>
      </w:pPr>
      <w:r w:rsidRPr="005C12CA">
        <w:t xml:space="preserve">Step 1: Determine matrix </w:t>
      </w:r>
      <w:r w:rsidRPr="0071638A">
        <w:rPr>
          <w:rStyle w:val="VCAAvariable"/>
        </w:rPr>
        <w:t>C</w:t>
      </w:r>
      <w:r w:rsidR="00FF534F" w:rsidRPr="0071638A">
        <w:rPr>
          <w:rStyle w:val="VCAAvariable"/>
        </w:rPr>
        <w:t xml:space="preserve"> </w:t>
      </w:r>
      <w:r w:rsidR="00FF534F">
        <w:t>using</w:t>
      </w:r>
      <w:r w:rsidR="004008FF">
        <w:t xml:space="preserve"> </w:t>
      </w:r>
      <w:r w:rsidR="004008FF" w:rsidRPr="008B201B">
        <w:rPr>
          <w:position w:val="-10"/>
        </w:rPr>
        <w:object w:dxaOrig="940" w:dyaOrig="300" w14:anchorId="5D7ECC00">
          <v:shape id="_x0000_i1030" type="#_x0000_t75" style="width:46.5pt;height:15.75pt" o:ole="">
            <v:imagedata r:id="rId24" o:title=""/>
          </v:shape>
          <o:OLEObject Type="Embed" ProgID="Equation.DSMT4" ShapeID="_x0000_i1030" DrawAspect="Content" ObjectID="_1728396384" r:id="rId25"/>
        </w:object>
      </w:r>
      <w:r w:rsidR="00FF534F">
        <w:t xml:space="preserve"> </w:t>
      </w:r>
    </w:p>
    <w:p w14:paraId="72863F85" w14:textId="77777777" w:rsidR="007A5350" w:rsidRDefault="00C13536" w:rsidP="00BE412F">
      <w:pPr>
        <w:pStyle w:val="VCAAbody"/>
      </w:pPr>
      <w:r w:rsidRPr="005C12CA">
        <w:t xml:space="preserve">Matrix </w:t>
      </w:r>
    </w:p>
    <w:p w14:paraId="2516F3CD" w14:textId="33310625" w:rsidR="00B37F0E" w:rsidRPr="001E7E2A" w:rsidRDefault="00A14043" w:rsidP="00BE412F">
      <w:pPr>
        <w:pStyle w:val="VCAAbody"/>
      </w:pPr>
      <w:r w:rsidRPr="00BE412F">
        <w:rPr>
          <w:position w:val="-42"/>
        </w:rPr>
        <w:object w:dxaOrig="859" w:dyaOrig="940" w14:anchorId="24AF7DF5">
          <v:shape id="_x0000_i1031" type="#_x0000_t75" style="width:41.25pt;height:47.25pt" o:ole="">
            <v:imagedata r:id="rId26" o:title=""/>
          </v:shape>
          <o:OLEObject Type="Embed" ProgID="Equation.DSMT4" ShapeID="_x0000_i1031" DrawAspect="Content" ObjectID="_1728396385" r:id="rId27"/>
        </w:object>
      </w:r>
    </w:p>
    <w:p w14:paraId="0CFD3C70" w14:textId="13B32566" w:rsidR="00B37F0E" w:rsidRPr="0071638A" w:rsidRDefault="00C13536" w:rsidP="00BE412F">
      <w:pPr>
        <w:pStyle w:val="VCAAbody"/>
      </w:pPr>
      <w:r w:rsidRPr="005C12CA">
        <w:t xml:space="preserve">Step 2: Determine matrix </w:t>
      </w:r>
      <w:r w:rsidRPr="0071638A">
        <w:rPr>
          <w:rStyle w:val="VCAAvariable"/>
        </w:rPr>
        <w:t>S</w:t>
      </w:r>
      <w:r w:rsidRPr="0071638A">
        <w:rPr>
          <w:rStyle w:val="VCAAsubscript"/>
        </w:rPr>
        <w:t>2</w:t>
      </w:r>
      <w:r w:rsidR="00B60DF8" w:rsidRPr="0071638A">
        <w:t>.</w:t>
      </w:r>
    </w:p>
    <w:p w14:paraId="4225FB5C" w14:textId="37F2FC8B" w:rsidR="00B37F0E" w:rsidRPr="001E7E2A" w:rsidRDefault="00B37F0E" w:rsidP="00BE412F">
      <w:pPr>
        <w:pStyle w:val="VCAAbody"/>
      </w:pPr>
      <w:r>
        <w:t xml:space="preserve">Matrix </w:t>
      </w:r>
      <w:r w:rsidR="00892746" w:rsidRPr="00781DB8">
        <w:rPr>
          <w:position w:val="-46"/>
        </w:rPr>
        <w:object w:dxaOrig="1280" w:dyaOrig="1020" w14:anchorId="75652555">
          <v:shape id="_x0000_i1032" type="#_x0000_t75" style="width:62.25pt;height:52.5pt" o:ole="">
            <v:imagedata r:id="rId28" o:title=""/>
          </v:shape>
          <o:OLEObject Type="Embed" ProgID="Equation.DSMT4" ShapeID="_x0000_i1032" DrawAspect="Content" ObjectID="_1728396386" r:id="rId29"/>
        </w:object>
      </w:r>
    </w:p>
    <w:p w14:paraId="4A3BACC1" w14:textId="1F71778C" w:rsidR="00551FEC" w:rsidRPr="001E7E2A" w:rsidRDefault="00551FEC" w:rsidP="00551FEC">
      <w:pPr>
        <w:pStyle w:val="VCAAHeading4"/>
        <w:rPr>
          <w:lang w:val="en-AU"/>
        </w:rPr>
      </w:pPr>
      <w:r w:rsidRPr="001E7E2A">
        <w:rPr>
          <w:lang w:val="en-AU"/>
        </w:rPr>
        <w:t>Question 8</w:t>
      </w:r>
    </w:p>
    <w:p w14:paraId="283E72CF" w14:textId="77777777" w:rsidR="00A17F95" w:rsidRPr="001E7E2A" w:rsidRDefault="00A17F95" w:rsidP="00BE412F">
      <w:pPr>
        <w:pStyle w:val="VCAAbody"/>
        <w:rPr>
          <w:lang w:val="en-AU"/>
        </w:rPr>
      </w:pPr>
      <w:r w:rsidRPr="001E7E2A">
        <w:rPr>
          <w:lang w:val="en-AU"/>
        </w:rPr>
        <w:t>Two steps are required.</w:t>
      </w:r>
    </w:p>
    <w:p w14:paraId="7EC73B79" w14:textId="14892044" w:rsidR="00A17F95" w:rsidRPr="005C12CA" w:rsidRDefault="00A17F95" w:rsidP="00BE412F">
      <w:pPr>
        <w:pStyle w:val="VCAAbody"/>
      </w:pPr>
      <w:r w:rsidRPr="005C12CA">
        <w:t>Step 1: Determine the state matrix for Tuesday</w:t>
      </w:r>
      <w:r w:rsidR="00AD1332">
        <w:t>.</w:t>
      </w:r>
    </w:p>
    <w:p w14:paraId="65700A20" w14:textId="5437FF4A" w:rsidR="00B37F0E" w:rsidRPr="001E7E2A" w:rsidRDefault="00350BE6" w:rsidP="00BE412F">
      <w:pPr>
        <w:pStyle w:val="VCAAbody"/>
      </w:pPr>
      <w:r w:rsidRPr="00350BE6">
        <w:rPr>
          <w:position w:val="-46"/>
        </w:rPr>
        <w:object w:dxaOrig="1820" w:dyaOrig="1020" w14:anchorId="7CB07D0B">
          <v:shape id="_x0000_i1033" type="#_x0000_t75" style="width:92.25pt;height:51.75pt" o:ole="">
            <v:imagedata r:id="rId30" o:title=""/>
          </v:shape>
          <o:OLEObject Type="Embed" ProgID="Equation.DSMT4" ShapeID="_x0000_i1033" DrawAspect="Content" ObjectID="_1728396387" r:id="rId31"/>
        </w:object>
      </w:r>
    </w:p>
    <w:p w14:paraId="39E66997" w14:textId="5AD23F5A" w:rsidR="00A17F95" w:rsidRDefault="00A17F95" w:rsidP="00DC2993">
      <w:pPr>
        <w:pStyle w:val="VCAAbody"/>
      </w:pPr>
      <w:r w:rsidRPr="00CF3FCD">
        <w:lastRenderedPageBreak/>
        <w:t>Step 2: Determine the percentage not expected to change</w:t>
      </w:r>
      <w:r w:rsidR="00AD1332">
        <w:t>.</w:t>
      </w:r>
    </w:p>
    <w:p w14:paraId="4ED53DE1" w14:textId="5FB949BA" w:rsidR="002F7FBF" w:rsidRPr="00CF3FCD" w:rsidRDefault="00A14043" w:rsidP="00BE412F">
      <w:pPr>
        <w:pStyle w:val="VCAAbody"/>
      </w:pPr>
      <w:r w:rsidRPr="005A0770">
        <w:rPr>
          <w:position w:val="-10"/>
        </w:rPr>
        <w:object w:dxaOrig="3480" w:dyaOrig="300" w14:anchorId="11AF1963">
          <v:shape id="_x0000_i1034" type="#_x0000_t75" style="width:174pt;height:15.75pt" o:ole="">
            <v:imagedata r:id="rId32" o:title=""/>
          </v:shape>
          <o:OLEObject Type="Embed" ProgID="Equation.DSMT4" ShapeID="_x0000_i1034" DrawAspect="Content" ObjectID="_1728396388" r:id="rId33"/>
        </w:object>
      </w:r>
    </w:p>
    <w:p w14:paraId="7DE0B5D2" w14:textId="77777777" w:rsidR="008C567D" w:rsidRDefault="008C567D" w:rsidP="008C567D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5EF4F9C" w14:textId="77DD3FAD" w:rsidR="00B45D95" w:rsidRPr="001E7E2A" w:rsidRDefault="00B45D95" w:rsidP="00B45D95">
      <w:pPr>
        <w:pStyle w:val="VCAAHeading3"/>
        <w:rPr>
          <w:lang w:val="en-AU"/>
        </w:rPr>
      </w:pPr>
      <w:r w:rsidRPr="001E7E2A">
        <w:rPr>
          <w:lang w:val="en-AU"/>
        </w:rPr>
        <w:lastRenderedPageBreak/>
        <w:t>Module 2 – Networks and decision mathematics</w:t>
      </w:r>
    </w:p>
    <w:tbl>
      <w:tblPr>
        <w:tblStyle w:val="VCAATableClosed"/>
        <w:tblW w:w="0" w:type="auto"/>
        <w:tblInd w:w="-5" w:type="dxa"/>
        <w:tblLayout w:type="fixed"/>
        <w:tblLook w:val="0000" w:firstRow="0" w:lastRow="0" w:firstColumn="0" w:lastColumn="0" w:noHBand="0" w:noVBand="0"/>
      </w:tblPr>
      <w:tblGrid>
        <w:gridCol w:w="1083"/>
        <w:gridCol w:w="1077"/>
        <w:gridCol w:w="432"/>
        <w:gridCol w:w="432"/>
        <w:gridCol w:w="432"/>
        <w:gridCol w:w="432"/>
        <w:gridCol w:w="432"/>
      </w:tblGrid>
      <w:tr w:rsidR="009D3ED6" w:rsidRPr="008C567D" w14:paraId="2EE38291" w14:textId="77777777" w:rsidTr="00FC23BB">
        <w:trPr>
          <w:trHeight w:val="264"/>
        </w:trPr>
        <w:tc>
          <w:tcPr>
            <w:tcW w:w="1083" w:type="dxa"/>
            <w:shd w:val="clear" w:color="auto" w:fill="0072AA" w:themeFill="accent1" w:themeFillShade="BF"/>
          </w:tcPr>
          <w:p w14:paraId="5555888A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Question</w:t>
            </w:r>
          </w:p>
        </w:tc>
        <w:tc>
          <w:tcPr>
            <w:tcW w:w="1077" w:type="dxa"/>
            <w:shd w:val="clear" w:color="auto" w:fill="0072AA" w:themeFill="accent1" w:themeFillShade="BF"/>
          </w:tcPr>
          <w:p w14:paraId="4D640C98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Correct answer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124403BB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A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564FCE9C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B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4EB620EB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C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3C19C6F1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D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43F1D0C9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E</w:t>
            </w:r>
          </w:p>
        </w:tc>
      </w:tr>
      <w:tr w:rsidR="009D3ED6" w:rsidRPr="008327C7" w14:paraId="7D2DC36A" w14:textId="77777777" w:rsidTr="00FC23BB">
        <w:tc>
          <w:tcPr>
            <w:tcW w:w="1083" w:type="dxa"/>
          </w:tcPr>
          <w:p w14:paraId="6914BC74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</w:t>
            </w:r>
          </w:p>
        </w:tc>
        <w:tc>
          <w:tcPr>
            <w:tcW w:w="1077" w:type="dxa"/>
            <w:vAlign w:val="center"/>
          </w:tcPr>
          <w:p w14:paraId="5B8EAECB" w14:textId="77777777" w:rsidR="009D3ED6" w:rsidRPr="00090035" w:rsidRDefault="009D3ED6" w:rsidP="0071638A">
            <w:pPr>
              <w:pStyle w:val="VCAAtablecondensed"/>
            </w:pPr>
            <w:r w:rsidRPr="00090035">
              <w:t>E</w:t>
            </w:r>
          </w:p>
        </w:tc>
        <w:tc>
          <w:tcPr>
            <w:tcW w:w="432" w:type="dxa"/>
            <w:vAlign w:val="center"/>
          </w:tcPr>
          <w:p w14:paraId="0BD476DE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  <w:tc>
          <w:tcPr>
            <w:tcW w:w="432" w:type="dxa"/>
            <w:vAlign w:val="center"/>
          </w:tcPr>
          <w:p w14:paraId="70E0E34F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  <w:tc>
          <w:tcPr>
            <w:tcW w:w="432" w:type="dxa"/>
            <w:vAlign w:val="center"/>
          </w:tcPr>
          <w:p w14:paraId="7E7D4488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  <w:tc>
          <w:tcPr>
            <w:tcW w:w="432" w:type="dxa"/>
            <w:vAlign w:val="center"/>
          </w:tcPr>
          <w:p w14:paraId="26BB18E8" w14:textId="77777777" w:rsidR="009D3ED6" w:rsidRPr="00B41593" w:rsidRDefault="009D3ED6" w:rsidP="00FC23BB">
            <w:pPr>
              <w:pStyle w:val="VCAAtablecondensed"/>
            </w:pPr>
            <w:r w:rsidRPr="00B41593">
              <w:t>5</w:t>
            </w:r>
          </w:p>
        </w:tc>
        <w:tc>
          <w:tcPr>
            <w:tcW w:w="432" w:type="dxa"/>
            <w:vAlign w:val="center"/>
          </w:tcPr>
          <w:p w14:paraId="72B74DBA" w14:textId="77777777" w:rsidR="009D3ED6" w:rsidRPr="00B41593" w:rsidRDefault="009D3ED6" w:rsidP="00FC23BB">
            <w:pPr>
              <w:pStyle w:val="VCAAtablecondensed"/>
            </w:pPr>
            <w:r w:rsidRPr="00B41593">
              <w:t>91</w:t>
            </w:r>
          </w:p>
        </w:tc>
      </w:tr>
      <w:tr w:rsidR="009D3ED6" w:rsidRPr="008327C7" w14:paraId="1F684E71" w14:textId="77777777" w:rsidTr="00FC23BB">
        <w:tc>
          <w:tcPr>
            <w:tcW w:w="1083" w:type="dxa"/>
          </w:tcPr>
          <w:p w14:paraId="5FAEBA9C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</w:t>
            </w:r>
          </w:p>
        </w:tc>
        <w:tc>
          <w:tcPr>
            <w:tcW w:w="1077" w:type="dxa"/>
            <w:vAlign w:val="center"/>
          </w:tcPr>
          <w:p w14:paraId="4D39CB50" w14:textId="77777777" w:rsidR="009D3ED6" w:rsidRPr="00090035" w:rsidRDefault="009D3ED6" w:rsidP="0071638A">
            <w:pPr>
              <w:pStyle w:val="VCAAtablecondensed"/>
            </w:pPr>
            <w:r w:rsidRPr="00090035">
              <w:t>C</w:t>
            </w:r>
          </w:p>
        </w:tc>
        <w:tc>
          <w:tcPr>
            <w:tcW w:w="432" w:type="dxa"/>
            <w:vAlign w:val="center"/>
          </w:tcPr>
          <w:p w14:paraId="3D399155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  <w:tc>
          <w:tcPr>
            <w:tcW w:w="432" w:type="dxa"/>
            <w:vAlign w:val="center"/>
          </w:tcPr>
          <w:p w14:paraId="6489387A" w14:textId="77777777" w:rsidR="009D3ED6" w:rsidRPr="00B41593" w:rsidRDefault="009D3ED6" w:rsidP="00FC23BB">
            <w:pPr>
              <w:pStyle w:val="VCAAtablecondensed"/>
            </w:pPr>
            <w:r w:rsidRPr="00B41593">
              <w:t>2</w:t>
            </w:r>
          </w:p>
        </w:tc>
        <w:tc>
          <w:tcPr>
            <w:tcW w:w="432" w:type="dxa"/>
            <w:vAlign w:val="center"/>
          </w:tcPr>
          <w:p w14:paraId="7F488EE9" w14:textId="77777777" w:rsidR="009D3ED6" w:rsidRPr="00B41593" w:rsidRDefault="009D3ED6" w:rsidP="00FC23BB">
            <w:pPr>
              <w:pStyle w:val="VCAAtablecondensed"/>
            </w:pPr>
            <w:r w:rsidRPr="00B41593">
              <w:t>95</w:t>
            </w:r>
          </w:p>
        </w:tc>
        <w:tc>
          <w:tcPr>
            <w:tcW w:w="432" w:type="dxa"/>
            <w:vAlign w:val="center"/>
          </w:tcPr>
          <w:p w14:paraId="1D9F84BF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  <w:tc>
          <w:tcPr>
            <w:tcW w:w="432" w:type="dxa"/>
            <w:vAlign w:val="center"/>
          </w:tcPr>
          <w:p w14:paraId="0BB44FDB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</w:tr>
      <w:tr w:rsidR="009D3ED6" w:rsidRPr="008327C7" w14:paraId="247EFFB6" w14:textId="77777777" w:rsidTr="00FC23BB">
        <w:tc>
          <w:tcPr>
            <w:tcW w:w="1083" w:type="dxa"/>
          </w:tcPr>
          <w:p w14:paraId="7F95FC45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3</w:t>
            </w:r>
          </w:p>
        </w:tc>
        <w:tc>
          <w:tcPr>
            <w:tcW w:w="1077" w:type="dxa"/>
            <w:vAlign w:val="center"/>
          </w:tcPr>
          <w:p w14:paraId="37FBDE40" w14:textId="77777777" w:rsidR="009D3ED6" w:rsidRPr="00090035" w:rsidRDefault="009D3ED6" w:rsidP="0071638A">
            <w:pPr>
              <w:pStyle w:val="VCAAtablecondensed"/>
            </w:pPr>
            <w:r w:rsidRPr="00090035">
              <w:t>C</w:t>
            </w:r>
          </w:p>
        </w:tc>
        <w:tc>
          <w:tcPr>
            <w:tcW w:w="432" w:type="dxa"/>
            <w:vAlign w:val="center"/>
          </w:tcPr>
          <w:p w14:paraId="548A0867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  <w:tc>
          <w:tcPr>
            <w:tcW w:w="432" w:type="dxa"/>
            <w:vAlign w:val="center"/>
          </w:tcPr>
          <w:p w14:paraId="4E713860" w14:textId="77777777" w:rsidR="009D3ED6" w:rsidRPr="00B41593" w:rsidRDefault="009D3ED6" w:rsidP="00FC23BB">
            <w:pPr>
              <w:pStyle w:val="VCAAtablecondensed"/>
            </w:pPr>
            <w:r w:rsidRPr="00B41593">
              <w:t>2</w:t>
            </w:r>
          </w:p>
        </w:tc>
        <w:tc>
          <w:tcPr>
            <w:tcW w:w="432" w:type="dxa"/>
            <w:vAlign w:val="center"/>
          </w:tcPr>
          <w:p w14:paraId="688C965C" w14:textId="77777777" w:rsidR="009D3ED6" w:rsidRPr="00B41593" w:rsidRDefault="009D3ED6" w:rsidP="00FC23BB">
            <w:pPr>
              <w:pStyle w:val="VCAAtablecondensed"/>
            </w:pPr>
            <w:r w:rsidRPr="00B41593">
              <w:t>34</w:t>
            </w:r>
          </w:p>
        </w:tc>
        <w:tc>
          <w:tcPr>
            <w:tcW w:w="432" w:type="dxa"/>
            <w:vAlign w:val="center"/>
          </w:tcPr>
          <w:p w14:paraId="74713F4E" w14:textId="77777777" w:rsidR="009D3ED6" w:rsidRPr="00B41593" w:rsidRDefault="009D3ED6" w:rsidP="00FC23BB">
            <w:pPr>
              <w:pStyle w:val="VCAAtablecondensed"/>
            </w:pPr>
            <w:r w:rsidRPr="00B41593">
              <w:t>61</w:t>
            </w:r>
          </w:p>
        </w:tc>
        <w:tc>
          <w:tcPr>
            <w:tcW w:w="432" w:type="dxa"/>
            <w:vAlign w:val="center"/>
          </w:tcPr>
          <w:p w14:paraId="37968527" w14:textId="77777777" w:rsidR="009D3ED6" w:rsidRPr="00B41593" w:rsidRDefault="009D3ED6" w:rsidP="00FC23BB">
            <w:pPr>
              <w:pStyle w:val="VCAAtablecondensed"/>
              <w:rPr>
                <w:highlight w:val="lightGray"/>
              </w:rPr>
            </w:pPr>
            <w:r w:rsidRPr="00B41593">
              <w:t>1</w:t>
            </w:r>
          </w:p>
        </w:tc>
      </w:tr>
      <w:tr w:rsidR="009D3ED6" w:rsidRPr="008327C7" w14:paraId="02BCAD83" w14:textId="77777777" w:rsidTr="00FC23BB">
        <w:tc>
          <w:tcPr>
            <w:tcW w:w="1083" w:type="dxa"/>
          </w:tcPr>
          <w:p w14:paraId="3724BB17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4</w:t>
            </w:r>
          </w:p>
        </w:tc>
        <w:tc>
          <w:tcPr>
            <w:tcW w:w="1077" w:type="dxa"/>
            <w:vAlign w:val="center"/>
          </w:tcPr>
          <w:p w14:paraId="172A3042" w14:textId="77777777" w:rsidR="009D3ED6" w:rsidRPr="00090035" w:rsidRDefault="009D3ED6" w:rsidP="0071638A">
            <w:pPr>
              <w:pStyle w:val="VCAAtablecondensed"/>
            </w:pPr>
            <w:r w:rsidRPr="00090035">
              <w:t>A</w:t>
            </w:r>
          </w:p>
        </w:tc>
        <w:tc>
          <w:tcPr>
            <w:tcW w:w="432" w:type="dxa"/>
            <w:vAlign w:val="center"/>
          </w:tcPr>
          <w:p w14:paraId="488A11B8" w14:textId="77777777" w:rsidR="009D3ED6" w:rsidRPr="00B41593" w:rsidRDefault="009D3ED6" w:rsidP="00FC23BB">
            <w:pPr>
              <w:pStyle w:val="VCAAtablecondensed"/>
            </w:pPr>
            <w:r w:rsidRPr="00B41593">
              <w:t>62</w:t>
            </w:r>
          </w:p>
        </w:tc>
        <w:tc>
          <w:tcPr>
            <w:tcW w:w="432" w:type="dxa"/>
            <w:vAlign w:val="center"/>
          </w:tcPr>
          <w:p w14:paraId="73D68D18" w14:textId="77777777" w:rsidR="009D3ED6" w:rsidRPr="00B41593" w:rsidRDefault="009D3ED6" w:rsidP="00FC23BB">
            <w:pPr>
              <w:pStyle w:val="VCAAtablecondensed"/>
            </w:pPr>
            <w:r w:rsidRPr="00B41593">
              <w:t>8</w:t>
            </w:r>
          </w:p>
        </w:tc>
        <w:tc>
          <w:tcPr>
            <w:tcW w:w="432" w:type="dxa"/>
            <w:vAlign w:val="center"/>
          </w:tcPr>
          <w:p w14:paraId="08EFB5FA" w14:textId="77777777" w:rsidR="009D3ED6" w:rsidRPr="00B41593" w:rsidRDefault="009D3ED6" w:rsidP="00FC23BB">
            <w:pPr>
              <w:pStyle w:val="VCAAtablecondensed"/>
            </w:pPr>
            <w:r w:rsidRPr="00B41593">
              <w:t>3</w:t>
            </w:r>
          </w:p>
        </w:tc>
        <w:tc>
          <w:tcPr>
            <w:tcW w:w="432" w:type="dxa"/>
            <w:vAlign w:val="center"/>
          </w:tcPr>
          <w:p w14:paraId="6F24ECCB" w14:textId="77777777" w:rsidR="009D3ED6" w:rsidRPr="00B41593" w:rsidRDefault="009D3ED6" w:rsidP="00FC23BB">
            <w:pPr>
              <w:pStyle w:val="VCAAtablecondensed"/>
            </w:pPr>
            <w:r w:rsidRPr="00B41593">
              <w:t>7</w:t>
            </w:r>
          </w:p>
        </w:tc>
        <w:tc>
          <w:tcPr>
            <w:tcW w:w="432" w:type="dxa"/>
            <w:vAlign w:val="center"/>
          </w:tcPr>
          <w:p w14:paraId="769D11B1" w14:textId="77777777" w:rsidR="009D3ED6" w:rsidRPr="00B41593" w:rsidRDefault="009D3ED6" w:rsidP="00FC23BB">
            <w:pPr>
              <w:pStyle w:val="VCAAtablecondensed"/>
              <w:rPr>
                <w:highlight w:val="lightGray"/>
              </w:rPr>
            </w:pPr>
            <w:r w:rsidRPr="00B41593">
              <w:t>20</w:t>
            </w:r>
          </w:p>
        </w:tc>
      </w:tr>
      <w:tr w:rsidR="009D3ED6" w:rsidRPr="008327C7" w14:paraId="65AF99ED" w14:textId="77777777" w:rsidTr="00FC23BB">
        <w:tc>
          <w:tcPr>
            <w:tcW w:w="1083" w:type="dxa"/>
          </w:tcPr>
          <w:p w14:paraId="1B5937F5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5</w:t>
            </w:r>
          </w:p>
        </w:tc>
        <w:tc>
          <w:tcPr>
            <w:tcW w:w="1077" w:type="dxa"/>
            <w:vAlign w:val="center"/>
          </w:tcPr>
          <w:p w14:paraId="48C482C7" w14:textId="77777777" w:rsidR="009D3ED6" w:rsidRPr="00090035" w:rsidRDefault="009D3ED6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35D9F5CB" w14:textId="77777777" w:rsidR="009D3ED6" w:rsidRPr="00B41593" w:rsidRDefault="009D3ED6" w:rsidP="00FC23BB">
            <w:pPr>
              <w:pStyle w:val="VCAAtablecondensed"/>
            </w:pPr>
            <w:r w:rsidRPr="00B41593">
              <w:t>8</w:t>
            </w:r>
          </w:p>
        </w:tc>
        <w:tc>
          <w:tcPr>
            <w:tcW w:w="432" w:type="dxa"/>
            <w:vAlign w:val="center"/>
          </w:tcPr>
          <w:p w14:paraId="05B73D00" w14:textId="77777777" w:rsidR="009D3ED6" w:rsidRPr="00B41593" w:rsidRDefault="009D3ED6" w:rsidP="00FC23BB">
            <w:pPr>
              <w:pStyle w:val="VCAAtablecondensed"/>
            </w:pPr>
            <w:r w:rsidRPr="00B41593">
              <w:t>31</w:t>
            </w:r>
          </w:p>
        </w:tc>
        <w:tc>
          <w:tcPr>
            <w:tcW w:w="432" w:type="dxa"/>
            <w:vAlign w:val="center"/>
          </w:tcPr>
          <w:p w14:paraId="61ABCAB7" w14:textId="77777777" w:rsidR="009D3ED6" w:rsidRPr="00B41593" w:rsidRDefault="009D3ED6" w:rsidP="00FC23BB">
            <w:pPr>
              <w:pStyle w:val="VCAAtablecondensed"/>
            </w:pPr>
            <w:r w:rsidRPr="00B41593">
              <w:t>42</w:t>
            </w:r>
          </w:p>
        </w:tc>
        <w:tc>
          <w:tcPr>
            <w:tcW w:w="432" w:type="dxa"/>
            <w:vAlign w:val="center"/>
          </w:tcPr>
          <w:p w14:paraId="168CC4A5" w14:textId="77777777" w:rsidR="009D3ED6" w:rsidRPr="00B41593" w:rsidRDefault="009D3ED6" w:rsidP="00FC23BB">
            <w:pPr>
              <w:pStyle w:val="VCAAtablecondensed"/>
            </w:pPr>
            <w:r w:rsidRPr="00B41593">
              <w:t>17</w:t>
            </w:r>
          </w:p>
        </w:tc>
        <w:tc>
          <w:tcPr>
            <w:tcW w:w="432" w:type="dxa"/>
            <w:vAlign w:val="center"/>
          </w:tcPr>
          <w:p w14:paraId="3160B294" w14:textId="77777777" w:rsidR="009D3ED6" w:rsidRPr="00B41593" w:rsidRDefault="009D3ED6" w:rsidP="00FC23BB">
            <w:pPr>
              <w:pStyle w:val="VCAAtablecondensed"/>
            </w:pPr>
            <w:r w:rsidRPr="00B41593">
              <w:t>1</w:t>
            </w:r>
          </w:p>
        </w:tc>
      </w:tr>
      <w:tr w:rsidR="009D3ED6" w:rsidRPr="008327C7" w14:paraId="109B96CB" w14:textId="77777777" w:rsidTr="00FC23BB">
        <w:tc>
          <w:tcPr>
            <w:tcW w:w="1083" w:type="dxa"/>
          </w:tcPr>
          <w:p w14:paraId="1CB101DA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6</w:t>
            </w:r>
          </w:p>
        </w:tc>
        <w:tc>
          <w:tcPr>
            <w:tcW w:w="1077" w:type="dxa"/>
            <w:vAlign w:val="center"/>
          </w:tcPr>
          <w:p w14:paraId="4DA0B91F" w14:textId="77777777" w:rsidR="009D3ED6" w:rsidRPr="00090035" w:rsidRDefault="009D3ED6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29EACB8E" w14:textId="77777777" w:rsidR="009D3ED6" w:rsidRPr="00B41593" w:rsidRDefault="009D3ED6" w:rsidP="00FC23BB">
            <w:pPr>
              <w:pStyle w:val="VCAAtablecondensed"/>
            </w:pPr>
            <w:r w:rsidRPr="00B41593">
              <w:t>7</w:t>
            </w:r>
          </w:p>
        </w:tc>
        <w:tc>
          <w:tcPr>
            <w:tcW w:w="432" w:type="dxa"/>
            <w:vAlign w:val="center"/>
          </w:tcPr>
          <w:p w14:paraId="2F8FD2A4" w14:textId="77777777" w:rsidR="009D3ED6" w:rsidRPr="00B41593" w:rsidRDefault="009D3ED6" w:rsidP="00FC23BB">
            <w:pPr>
              <w:pStyle w:val="VCAAtablecondensed"/>
            </w:pPr>
            <w:r w:rsidRPr="00B41593">
              <w:t>46</w:t>
            </w:r>
          </w:p>
        </w:tc>
        <w:tc>
          <w:tcPr>
            <w:tcW w:w="432" w:type="dxa"/>
            <w:vAlign w:val="center"/>
          </w:tcPr>
          <w:p w14:paraId="3B909F11" w14:textId="77777777" w:rsidR="009D3ED6" w:rsidRPr="00B41593" w:rsidRDefault="009D3ED6" w:rsidP="00FC23BB">
            <w:pPr>
              <w:pStyle w:val="VCAAtablecondensed"/>
            </w:pPr>
            <w:r w:rsidRPr="00B41593">
              <w:t>6</w:t>
            </w:r>
          </w:p>
        </w:tc>
        <w:tc>
          <w:tcPr>
            <w:tcW w:w="432" w:type="dxa"/>
            <w:vAlign w:val="center"/>
          </w:tcPr>
          <w:p w14:paraId="36331F93" w14:textId="77777777" w:rsidR="009D3ED6" w:rsidRPr="00B41593" w:rsidRDefault="009D3ED6" w:rsidP="00FC23BB">
            <w:pPr>
              <w:pStyle w:val="VCAAtablecondensed"/>
            </w:pPr>
            <w:r w:rsidRPr="00B41593">
              <w:t>8</w:t>
            </w:r>
          </w:p>
        </w:tc>
        <w:tc>
          <w:tcPr>
            <w:tcW w:w="432" w:type="dxa"/>
            <w:vAlign w:val="center"/>
          </w:tcPr>
          <w:p w14:paraId="624F206B" w14:textId="77777777" w:rsidR="009D3ED6" w:rsidRPr="00B41593" w:rsidRDefault="009D3ED6" w:rsidP="00FC23BB">
            <w:pPr>
              <w:pStyle w:val="VCAAtablecondensed"/>
            </w:pPr>
            <w:r w:rsidRPr="00B41593">
              <w:t>31</w:t>
            </w:r>
          </w:p>
        </w:tc>
      </w:tr>
      <w:tr w:rsidR="009D3ED6" w:rsidRPr="008327C7" w14:paraId="6F34EEA2" w14:textId="77777777" w:rsidTr="00FC23BB">
        <w:tc>
          <w:tcPr>
            <w:tcW w:w="1083" w:type="dxa"/>
          </w:tcPr>
          <w:p w14:paraId="3BF4AF21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7</w:t>
            </w:r>
          </w:p>
        </w:tc>
        <w:tc>
          <w:tcPr>
            <w:tcW w:w="1077" w:type="dxa"/>
            <w:vAlign w:val="center"/>
          </w:tcPr>
          <w:p w14:paraId="34EF6679" w14:textId="77777777" w:rsidR="009D3ED6" w:rsidRPr="00090035" w:rsidRDefault="009D3ED6" w:rsidP="0071638A">
            <w:pPr>
              <w:pStyle w:val="VCAAtablecondensed"/>
            </w:pPr>
            <w:r w:rsidRPr="00090035">
              <w:t>C</w:t>
            </w:r>
          </w:p>
        </w:tc>
        <w:tc>
          <w:tcPr>
            <w:tcW w:w="432" w:type="dxa"/>
            <w:vAlign w:val="center"/>
          </w:tcPr>
          <w:p w14:paraId="5F3AEF7F" w14:textId="77777777" w:rsidR="009D3ED6" w:rsidRPr="00B41593" w:rsidRDefault="009D3ED6" w:rsidP="00FC23BB">
            <w:pPr>
              <w:pStyle w:val="VCAAtablecondensed"/>
            </w:pPr>
            <w:r w:rsidRPr="00B41593">
              <w:t>9</w:t>
            </w:r>
          </w:p>
        </w:tc>
        <w:tc>
          <w:tcPr>
            <w:tcW w:w="432" w:type="dxa"/>
            <w:vAlign w:val="center"/>
          </w:tcPr>
          <w:p w14:paraId="7302B62C" w14:textId="77777777" w:rsidR="009D3ED6" w:rsidRPr="00B41593" w:rsidRDefault="009D3ED6" w:rsidP="00FC23BB">
            <w:pPr>
              <w:pStyle w:val="VCAAtablecondensed"/>
            </w:pPr>
            <w:r w:rsidRPr="00B41593">
              <w:t>10</w:t>
            </w:r>
          </w:p>
        </w:tc>
        <w:tc>
          <w:tcPr>
            <w:tcW w:w="432" w:type="dxa"/>
            <w:vAlign w:val="center"/>
          </w:tcPr>
          <w:p w14:paraId="4A13AA6C" w14:textId="77777777" w:rsidR="009D3ED6" w:rsidRPr="00B41593" w:rsidRDefault="009D3ED6" w:rsidP="00FC23BB">
            <w:pPr>
              <w:pStyle w:val="VCAAtablecondensed"/>
            </w:pPr>
            <w:r w:rsidRPr="00B41593">
              <w:t>33</w:t>
            </w:r>
          </w:p>
        </w:tc>
        <w:tc>
          <w:tcPr>
            <w:tcW w:w="432" w:type="dxa"/>
            <w:vAlign w:val="center"/>
          </w:tcPr>
          <w:p w14:paraId="6F7DD590" w14:textId="77777777" w:rsidR="009D3ED6" w:rsidRPr="00B41593" w:rsidRDefault="009D3ED6" w:rsidP="00FC23BB">
            <w:pPr>
              <w:pStyle w:val="VCAAtablecondensed"/>
            </w:pPr>
            <w:r w:rsidRPr="00B41593">
              <w:t>23</w:t>
            </w:r>
          </w:p>
        </w:tc>
        <w:tc>
          <w:tcPr>
            <w:tcW w:w="432" w:type="dxa"/>
            <w:vAlign w:val="center"/>
          </w:tcPr>
          <w:p w14:paraId="4976D778" w14:textId="77777777" w:rsidR="009D3ED6" w:rsidRPr="00B41593" w:rsidRDefault="009D3ED6" w:rsidP="00FC23BB">
            <w:pPr>
              <w:pStyle w:val="VCAAtablecondensed"/>
            </w:pPr>
            <w:r w:rsidRPr="00B41593">
              <w:t>24</w:t>
            </w:r>
          </w:p>
        </w:tc>
      </w:tr>
      <w:tr w:rsidR="009D3ED6" w:rsidRPr="008327C7" w14:paraId="4ECC9656" w14:textId="77777777" w:rsidTr="00FC23BB">
        <w:tc>
          <w:tcPr>
            <w:tcW w:w="1083" w:type="dxa"/>
          </w:tcPr>
          <w:p w14:paraId="5CB3A719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8</w:t>
            </w:r>
          </w:p>
        </w:tc>
        <w:tc>
          <w:tcPr>
            <w:tcW w:w="1077" w:type="dxa"/>
            <w:vAlign w:val="center"/>
          </w:tcPr>
          <w:p w14:paraId="731E59CC" w14:textId="77777777" w:rsidR="009D3ED6" w:rsidRPr="00090035" w:rsidRDefault="009D3ED6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6E67E0A4" w14:textId="77777777" w:rsidR="009D3ED6" w:rsidRPr="00B41593" w:rsidRDefault="009D3ED6" w:rsidP="00FC23BB">
            <w:pPr>
              <w:pStyle w:val="VCAAtablecondensed"/>
            </w:pPr>
            <w:r w:rsidRPr="00B41593">
              <w:t>16</w:t>
            </w:r>
          </w:p>
        </w:tc>
        <w:tc>
          <w:tcPr>
            <w:tcW w:w="432" w:type="dxa"/>
            <w:vAlign w:val="center"/>
          </w:tcPr>
          <w:p w14:paraId="2221E565" w14:textId="77777777" w:rsidR="009D3ED6" w:rsidRPr="00B41593" w:rsidRDefault="009D3ED6" w:rsidP="00FC23BB">
            <w:pPr>
              <w:pStyle w:val="VCAAtablecondensed"/>
            </w:pPr>
            <w:r w:rsidRPr="00B41593">
              <w:t>48</w:t>
            </w:r>
          </w:p>
        </w:tc>
        <w:tc>
          <w:tcPr>
            <w:tcW w:w="432" w:type="dxa"/>
            <w:vAlign w:val="center"/>
          </w:tcPr>
          <w:p w14:paraId="096A2A3D" w14:textId="77777777" w:rsidR="009D3ED6" w:rsidRPr="00B41593" w:rsidRDefault="009D3ED6" w:rsidP="00FC23BB">
            <w:pPr>
              <w:pStyle w:val="VCAAtablecondensed"/>
            </w:pPr>
            <w:r w:rsidRPr="00B41593">
              <w:t>13</w:t>
            </w:r>
          </w:p>
        </w:tc>
        <w:tc>
          <w:tcPr>
            <w:tcW w:w="432" w:type="dxa"/>
            <w:vAlign w:val="center"/>
          </w:tcPr>
          <w:p w14:paraId="48E311C5" w14:textId="77777777" w:rsidR="009D3ED6" w:rsidRPr="00B41593" w:rsidRDefault="009D3ED6" w:rsidP="00FC23BB">
            <w:pPr>
              <w:pStyle w:val="VCAAtablecondensed"/>
            </w:pPr>
            <w:r w:rsidRPr="00B41593">
              <w:t>16</w:t>
            </w:r>
          </w:p>
        </w:tc>
        <w:tc>
          <w:tcPr>
            <w:tcW w:w="432" w:type="dxa"/>
            <w:vAlign w:val="center"/>
          </w:tcPr>
          <w:p w14:paraId="4A2D8177" w14:textId="77777777" w:rsidR="009D3ED6" w:rsidRPr="00B41593" w:rsidRDefault="009D3ED6" w:rsidP="00FC23BB">
            <w:pPr>
              <w:pStyle w:val="VCAAtablecondensed"/>
              <w:rPr>
                <w:highlight w:val="lightGray"/>
              </w:rPr>
            </w:pPr>
            <w:r w:rsidRPr="00B41593">
              <w:t>6</w:t>
            </w:r>
          </w:p>
        </w:tc>
      </w:tr>
    </w:tbl>
    <w:p w14:paraId="746638C1" w14:textId="395F9A62" w:rsidR="000E229F" w:rsidRPr="0061549B" w:rsidRDefault="00B45D95" w:rsidP="00BE412F">
      <w:pPr>
        <w:pStyle w:val="VCAAbody"/>
        <w:rPr>
          <w:lang w:val="en-AU"/>
        </w:rPr>
      </w:pPr>
      <w:r w:rsidRPr="0061549B">
        <w:rPr>
          <w:lang w:val="en-AU"/>
        </w:rPr>
        <w:t xml:space="preserve">Students did not </w:t>
      </w:r>
      <w:r w:rsidR="00B37F0E">
        <w:rPr>
          <w:lang w:val="en-AU"/>
        </w:rPr>
        <w:t>answer well the</w:t>
      </w:r>
      <w:r w:rsidRPr="0061549B">
        <w:rPr>
          <w:lang w:val="en-AU"/>
        </w:rPr>
        <w:t xml:space="preserve"> questions that included the definitions of different types of graphs (Question </w:t>
      </w:r>
      <w:r w:rsidR="0045681E" w:rsidRPr="0061549B">
        <w:rPr>
          <w:lang w:val="en-AU"/>
        </w:rPr>
        <w:t>3, 5 and 7</w:t>
      </w:r>
      <w:r w:rsidRPr="0061549B">
        <w:rPr>
          <w:lang w:val="en-AU"/>
        </w:rPr>
        <w:t>)</w:t>
      </w:r>
      <w:bookmarkStart w:id="3" w:name="Question_4"/>
      <w:bookmarkEnd w:id="3"/>
      <w:r w:rsidR="0045681E" w:rsidRPr="0061549B">
        <w:rPr>
          <w:lang w:val="en-AU"/>
        </w:rPr>
        <w:t xml:space="preserve"> </w:t>
      </w:r>
      <w:r w:rsidRPr="0061549B">
        <w:rPr>
          <w:lang w:val="en-AU"/>
        </w:rPr>
        <w:t xml:space="preserve">and </w:t>
      </w:r>
      <w:r w:rsidR="0061549B" w:rsidRPr="0061549B">
        <w:rPr>
          <w:lang w:val="en-AU"/>
        </w:rPr>
        <w:t>questions finding unknown edge weights</w:t>
      </w:r>
      <w:r w:rsidRPr="0061549B">
        <w:rPr>
          <w:lang w:val="en-AU"/>
        </w:rPr>
        <w:t xml:space="preserve"> (Question</w:t>
      </w:r>
      <w:r w:rsidR="0061549B" w:rsidRPr="0061549B">
        <w:rPr>
          <w:lang w:val="en-AU"/>
        </w:rPr>
        <w:t>s 6 and 8</w:t>
      </w:r>
      <w:r w:rsidRPr="0061549B">
        <w:rPr>
          <w:lang w:val="en-AU"/>
        </w:rPr>
        <w:t>).</w:t>
      </w:r>
    </w:p>
    <w:p w14:paraId="6483B369" w14:textId="0B55E725" w:rsidR="000E229F" w:rsidRPr="001E7E2A" w:rsidRDefault="000E229F" w:rsidP="000E229F">
      <w:pPr>
        <w:pStyle w:val="VCAAHeading4"/>
        <w:rPr>
          <w:lang w:val="en-AU"/>
        </w:rPr>
      </w:pPr>
      <w:r w:rsidRPr="001E7E2A">
        <w:rPr>
          <w:lang w:val="en-AU"/>
        </w:rPr>
        <w:t>Question 3</w:t>
      </w:r>
    </w:p>
    <w:p w14:paraId="51A5E65F" w14:textId="4F409F20" w:rsidR="000E229F" w:rsidRDefault="00C249D2" w:rsidP="00BE412F">
      <w:pPr>
        <w:pStyle w:val="VCAAbody"/>
        <w:rPr>
          <w:lang w:val="en-AU"/>
        </w:rPr>
      </w:pPr>
      <w:r w:rsidRPr="00C249D2">
        <w:rPr>
          <w:lang w:val="en-AU"/>
        </w:rPr>
        <w:t>When the graph is redrawn as planar there are only four faces</w:t>
      </w:r>
      <w:r w:rsidRPr="00BF2782">
        <w:rPr>
          <w:lang w:val="en-AU"/>
        </w:rPr>
        <w:t xml:space="preserve">. </w:t>
      </w:r>
      <w:r w:rsidR="00BF2782" w:rsidRPr="00BF2782">
        <w:rPr>
          <w:lang w:val="en-AU"/>
        </w:rPr>
        <w:t xml:space="preserve">It would appear that many students did not redraw the graph in its planar form before counting the faces. </w:t>
      </w:r>
    </w:p>
    <w:p w14:paraId="7D257DF7" w14:textId="145D358C" w:rsidR="00DD7BFC" w:rsidRDefault="00DD7BFC" w:rsidP="00BE412F">
      <w:pPr>
        <w:pStyle w:val="VCAAbody"/>
        <w:rPr>
          <w:lang w:val="en-AU"/>
        </w:rPr>
      </w:pPr>
      <w:r w:rsidRPr="000226AF">
        <w:rPr>
          <w:noProof/>
        </w:rPr>
        <w:drawing>
          <wp:inline distT="0" distB="0" distL="0" distR="0" wp14:anchorId="56DBFF98" wp14:editId="50E94BD9">
            <wp:extent cx="1688123" cy="1211203"/>
            <wp:effectExtent l="0" t="0" r="127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91467" cy="12136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97910" w14:textId="417321CC" w:rsidR="005F5619" w:rsidRPr="0096787D" w:rsidRDefault="00C249D2" w:rsidP="0096787D">
      <w:pPr>
        <w:pStyle w:val="VCAAHeading4"/>
      </w:pPr>
      <w:r w:rsidRPr="0096787D">
        <w:t>Question 5</w:t>
      </w:r>
      <w:r w:rsidR="000226AF" w:rsidRPr="0096787D">
        <w:t xml:space="preserve"> </w:t>
      </w:r>
    </w:p>
    <w:p w14:paraId="78E476CF" w14:textId="26E4CA8E" w:rsidR="00C53A92" w:rsidRPr="00A70C7F" w:rsidRDefault="00C53A92" w:rsidP="00BE412F">
      <w:pPr>
        <w:pStyle w:val="VCAAbody"/>
        <w:rPr>
          <w:lang w:val="en-AU" w:eastAsia="en-AU"/>
        </w:rPr>
      </w:pPr>
      <w:r w:rsidRPr="00A70C7F">
        <w:rPr>
          <w:lang w:val="en-AU" w:eastAsia="en-AU"/>
        </w:rPr>
        <w:t xml:space="preserve">Consider </w:t>
      </w:r>
      <w:r w:rsidR="00A70C7F" w:rsidRPr="00A70C7F">
        <w:rPr>
          <w:lang w:val="en-AU" w:eastAsia="en-AU"/>
        </w:rPr>
        <w:t>labelling the vertices of the given graph</w:t>
      </w:r>
      <w:r w:rsidR="00A70C7F">
        <w:rPr>
          <w:lang w:val="en-AU" w:eastAsia="en-AU"/>
        </w:rPr>
        <w:t>.</w:t>
      </w:r>
    </w:p>
    <w:p w14:paraId="6FCF6267" w14:textId="4609A97B" w:rsidR="005F5619" w:rsidRDefault="005F5619" w:rsidP="00BE412F">
      <w:pPr>
        <w:pStyle w:val="VCAAbody"/>
      </w:pPr>
      <w:r w:rsidRPr="005F5619">
        <w:rPr>
          <w:noProof/>
        </w:rPr>
        <w:drawing>
          <wp:inline distT="0" distB="0" distL="0" distR="0" wp14:anchorId="67FC1354" wp14:editId="6DC8404A">
            <wp:extent cx="1898846" cy="1397266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915377" cy="1409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289D7B" w14:textId="1EA7A650" w:rsidR="00A70C7F" w:rsidRDefault="00C53A92" w:rsidP="00BE412F">
      <w:pPr>
        <w:pStyle w:val="VCAAbody"/>
        <w:rPr>
          <w:lang w:val="en-GB"/>
        </w:rPr>
      </w:pPr>
      <w:r w:rsidRPr="005C12CA">
        <w:rPr>
          <w:lang w:val="en-GB"/>
        </w:rPr>
        <w:t>The graph shown is planar</w:t>
      </w:r>
      <w:r w:rsidR="00A70C7F">
        <w:rPr>
          <w:lang w:val="en-GB"/>
        </w:rPr>
        <w:t>.</w:t>
      </w:r>
    </w:p>
    <w:p w14:paraId="0D519347" w14:textId="263371F6" w:rsidR="00A70C7F" w:rsidRDefault="00A70C7F" w:rsidP="00BE412F">
      <w:pPr>
        <w:pStyle w:val="VCAAbody"/>
        <w:rPr>
          <w:lang w:val="en-GB"/>
        </w:rPr>
      </w:pPr>
      <w:r>
        <w:rPr>
          <w:lang w:val="en-GB"/>
        </w:rPr>
        <w:t>I</w:t>
      </w:r>
      <w:r w:rsidR="00C53A92" w:rsidRPr="005C12CA">
        <w:rPr>
          <w:lang w:val="en-GB"/>
        </w:rPr>
        <w:t xml:space="preserve">t contains a cycle </w:t>
      </w:r>
      <w:r>
        <w:rPr>
          <w:lang w:val="en-GB"/>
        </w:rPr>
        <w:t xml:space="preserve">(one example is </w:t>
      </w:r>
      <w:r w:rsidRPr="0071638A">
        <w:rPr>
          <w:rStyle w:val="VCAAitalic"/>
        </w:rPr>
        <w:t>ABC</w:t>
      </w:r>
      <w:r>
        <w:rPr>
          <w:lang w:val="en-GB"/>
        </w:rPr>
        <w:t xml:space="preserve">). </w:t>
      </w:r>
    </w:p>
    <w:p w14:paraId="5034B11D" w14:textId="77777777" w:rsidR="00A70C7F" w:rsidRDefault="00A70C7F" w:rsidP="00BE412F">
      <w:pPr>
        <w:pStyle w:val="VCAAbody"/>
        <w:rPr>
          <w:lang w:val="en-GB"/>
        </w:rPr>
      </w:pPr>
      <w:r>
        <w:rPr>
          <w:lang w:val="en-GB"/>
        </w:rPr>
        <w:t xml:space="preserve">It contains a </w:t>
      </w:r>
      <w:r w:rsidR="00C53A92" w:rsidRPr="005C12CA">
        <w:rPr>
          <w:lang w:val="en-GB"/>
        </w:rPr>
        <w:t>bridge</w:t>
      </w:r>
      <w:r>
        <w:rPr>
          <w:lang w:val="en-GB"/>
        </w:rPr>
        <w:t xml:space="preserve"> (</w:t>
      </w:r>
      <w:r w:rsidRPr="0071638A">
        <w:rPr>
          <w:rStyle w:val="VCAAitalic"/>
        </w:rPr>
        <w:t>EF</w:t>
      </w:r>
      <w:r>
        <w:rPr>
          <w:lang w:val="en-GB"/>
        </w:rPr>
        <w:t>)</w:t>
      </w:r>
      <w:r w:rsidR="00C53A92" w:rsidRPr="005C12CA">
        <w:rPr>
          <w:lang w:val="en-GB"/>
        </w:rPr>
        <w:t xml:space="preserve">. </w:t>
      </w:r>
    </w:p>
    <w:p w14:paraId="2DC4F6F1" w14:textId="77777777" w:rsidR="00A70C7F" w:rsidRDefault="00C53A92" w:rsidP="00BE412F">
      <w:pPr>
        <w:pStyle w:val="VCAAbody"/>
        <w:rPr>
          <w:lang w:val="en-GB"/>
        </w:rPr>
      </w:pPr>
      <w:r w:rsidRPr="005C12CA">
        <w:rPr>
          <w:lang w:val="en-GB"/>
        </w:rPr>
        <w:t>It also contains a Hamiltonian path</w:t>
      </w:r>
      <w:r w:rsidR="00A70C7F">
        <w:rPr>
          <w:lang w:val="en-GB"/>
        </w:rPr>
        <w:t xml:space="preserve"> (one example is </w:t>
      </w:r>
      <w:r w:rsidR="00A70C7F" w:rsidRPr="0071638A">
        <w:rPr>
          <w:rStyle w:val="VCAAitalic"/>
        </w:rPr>
        <w:t>ABCDEF</w:t>
      </w:r>
      <w:r w:rsidR="00A70C7F">
        <w:rPr>
          <w:lang w:val="en-GB"/>
        </w:rPr>
        <w:t>)</w:t>
      </w:r>
      <w:r w:rsidRPr="005C12CA">
        <w:rPr>
          <w:lang w:val="en-GB"/>
        </w:rPr>
        <w:t xml:space="preserve"> but no Eulerian trail. </w:t>
      </w:r>
    </w:p>
    <w:p w14:paraId="51DF87E9" w14:textId="348AD6B1" w:rsidR="008C567D" w:rsidRDefault="00C53A92" w:rsidP="00BE412F">
      <w:pPr>
        <w:pStyle w:val="VCAAbody"/>
        <w:rPr>
          <w:lang w:val="en-GB"/>
        </w:rPr>
      </w:pPr>
      <w:r w:rsidRPr="005C12CA">
        <w:rPr>
          <w:lang w:val="en-GB"/>
        </w:rPr>
        <w:t>Therefore, the correct answer is D, four statements are correct.</w:t>
      </w:r>
    </w:p>
    <w:p w14:paraId="7BDE0B7B" w14:textId="3D87FB9C" w:rsidR="00C249D2" w:rsidRPr="001E7E2A" w:rsidRDefault="00C249D2" w:rsidP="00C249D2">
      <w:pPr>
        <w:pStyle w:val="VCAAHeading4"/>
        <w:rPr>
          <w:lang w:val="en-AU"/>
        </w:rPr>
      </w:pPr>
      <w:r w:rsidRPr="001E7E2A">
        <w:rPr>
          <w:lang w:val="en-AU"/>
        </w:rPr>
        <w:lastRenderedPageBreak/>
        <w:t>Question 6</w:t>
      </w:r>
    </w:p>
    <w:p w14:paraId="76AEDDA0" w14:textId="5D763761" w:rsidR="00B45D95" w:rsidRPr="000226AF" w:rsidRDefault="0045045E" w:rsidP="00BE412F">
      <w:pPr>
        <w:pStyle w:val="VCAAbody"/>
      </w:pPr>
      <w:r w:rsidRPr="005C12CA">
        <w:t xml:space="preserve">Two possible critical </w:t>
      </w:r>
      <w:r w:rsidRPr="000226AF">
        <w:t xml:space="preserve">paths </w:t>
      </w:r>
      <w:r w:rsidR="000226AF" w:rsidRPr="000226AF">
        <w:t xml:space="preserve">that include activity </w:t>
      </w:r>
      <w:r w:rsidR="000226AF" w:rsidRPr="0071638A">
        <w:rPr>
          <w:rStyle w:val="VCAAvariable"/>
        </w:rPr>
        <w:t>E</w:t>
      </w:r>
      <w:r w:rsidR="000226AF">
        <w:t xml:space="preserve"> </w:t>
      </w:r>
      <w:r w:rsidRPr="005C12CA">
        <w:t>need to be considered.</w:t>
      </w:r>
    </w:p>
    <w:p w14:paraId="59074CE2" w14:textId="2BFF1B64" w:rsidR="0045045E" w:rsidRPr="005C12CA" w:rsidRDefault="0045045E" w:rsidP="00BE412F">
      <w:pPr>
        <w:pStyle w:val="VCAAbody"/>
      </w:pPr>
      <w:r w:rsidRPr="0071638A">
        <w:rPr>
          <w:rStyle w:val="VCAAvariable"/>
        </w:rPr>
        <w:t>BEJ</w:t>
      </w:r>
      <w:r w:rsidRPr="005C12CA">
        <w:t xml:space="preserve">: if the minimum completion time is 18, the maximum value of </w:t>
      </w:r>
      <w:r w:rsidRPr="0071638A">
        <w:rPr>
          <w:rStyle w:val="VCAAvariable"/>
        </w:rPr>
        <w:t>x</w:t>
      </w:r>
      <w:r w:rsidRPr="005C12CA">
        <w:t xml:space="preserve"> is 6</w:t>
      </w:r>
      <w:r w:rsidR="00B60DF8" w:rsidRPr="005C12CA">
        <w:t>.</w:t>
      </w:r>
    </w:p>
    <w:p w14:paraId="151E4627" w14:textId="494D0D2C" w:rsidR="0045045E" w:rsidRPr="005C12CA" w:rsidRDefault="0045045E" w:rsidP="00BE412F">
      <w:pPr>
        <w:pStyle w:val="VCAAbody"/>
      </w:pPr>
      <w:r w:rsidRPr="0071638A">
        <w:rPr>
          <w:rStyle w:val="VCAAvariable"/>
        </w:rPr>
        <w:t>CGFEJ</w:t>
      </w:r>
      <w:r w:rsidRPr="005C12CA">
        <w:t xml:space="preserve">: if the minimum completion time is 18, the maximum value of </w:t>
      </w:r>
      <w:r w:rsidRPr="0071638A">
        <w:rPr>
          <w:rStyle w:val="VCAAvariable"/>
        </w:rPr>
        <w:t>x</w:t>
      </w:r>
      <w:r w:rsidRPr="005C12CA">
        <w:t xml:space="preserve"> is 3</w:t>
      </w:r>
      <w:r w:rsidR="00B60DF8" w:rsidRPr="005C12CA">
        <w:t>.</w:t>
      </w:r>
    </w:p>
    <w:p w14:paraId="1ABA264D" w14:textId="4FE27AFA" w:rsidR="00C249D2" w:rsidRPr="001E7E2A" w:rsidRDefault="00C249D2" w:rsidP="00C249D2">
      <w:pPr>
        <w:pStyle w:val="VCAAHeading4"/>
        <w:rPr>
          <w:lang w:val="en-AU"/>
        </w:rPr>
      </w:pPr>
      <w:r w:rsidRPr="001E7E2A">
        <w:rPr>
          <w:lang w:val="en-AU"/>
        </w:rPr>
        <w:t>Question 7</w:t>
      </w:r>
    </w:p>
    <w:p w14:paraId="1E8091A1" w14:textId="6EB813C2" w:rsidR="00B45D95" w:rsidRPr="005C12CA" w:rsidRDefault="0045045E" w:rsidP="00BE412F">
      <w:pPr>
        <w:pStyle w:val="VCAAbody"/>
      </w:pPr>
      <w:r w:rsidRPr="005C12CA">
        <w:t xml:space="preserve">A zero in an adjacency matrix </w:t>
      </w:r>
      <w:r w:rsidR="0044126B" w:rsidRPr="005C12CA">
        <w:t>designates no direct connection. By inspection of the network:</w:t>
      </w:r>
    </w:p>
    <w:p w14:paraId="43D447F0" w14:textId="03D14CC4" w:rsidR="0044126B" w:rsidRPr="00CF3FCD" w:rsidRDefault="0044126B" w:rsidP="00916927">
      <w:pPr>
        <w:pStyle w:val="VCAAbullet"/>
      </w:pPr>
      <w:r w:rsidRPr="0071638A">
        <w:rPr>
          <w:rStyle w:val="VCAAvariable"/>
        </w:rPr>
        <w:t>J</w:t>
      </w:r>
      <w:r w:rsidRPr="00CF3FCD">
        <w:t xml:space="preserve"> does not connect directly to </w:t>
      </w:r>
      <w:r w:rsidRPr="0071638A">
        <w:rPr>
          <w:rStyle w:val="VCAAvariable"/>
        </w:rPr>
        <w:t>M</w:t>
      </w:r>
      <w:r w:rsidRPr="00CF3FCD">
        <w:t xml:space="preserve"> or itself</w:t>
      </w:r>
    </w:p>
    <w:p w14:paraId="7DAFDAA1" w14:textId="7C920509" w:rsidR="0044126B" w:rsidRPr="00CF3FCD" w:rsidRDefault="0044126B" w:rsidP="00916927">
      <w:pPr>
        <w:pStyle w:val="VCAAbullet"/>
      </w:pPr>
      <w:r w:rsidRPr="0071638A">
        <w:rPr>
          <w:rStyle w:val="VCAAvariable"/>
        </w:rPr>
        <w:t>K</w:t>
      </w:r>
      <w:r w:rsidRPr="00CF3FCD">
        <w:t xml:space="preserve"> does not connect directly to </w:t>
      </w:r>
      <w:r w:rsidRPr="0071638A">
        <w:rPr>
          <w:rStyle w:val="VCAAvariable"/>
        </w:rPr>
        <w:t>N</w:t>
      </w:r>
    </w:p>
    <w:p w14:paraId="7E531956" w14:textId="08D826F4" w:rsidR="00B45D95" w:rsidRPr="00CF3FCD" w:rsidRDefault="0044126B" w:rsidP="00916927">
      <w:pPr>
        <w:pStyle w:val="VCAAbullet"/>
      </w:pPr>
      <w:r w:rsidRPr="0071638A">
        <w:rPr>
          <w:rStyle w:val="VCAAvariable"/>
        </w:rPr>
        <w:t>L</w:t>
      </w:r>
      <w:r w:rsidRPr="00CF3FCD">
        <w:t xml:space="preserve"> does not connect directly to itself</w:t>
      </w:r>
    </w:p>
    <w:p w14:paraId="5E86B700" w14:textId="0F7F36E1" w:rsidR="0044126B" w:rsidRPr="00CF3FCD" w:rsidRDefault="0044126B" w:rsidP="00916927">
      <w:pPr>
        <w:pStyle w:val="VCAAbullet"/>
      </w:pPr>
      <w:r w:rsidRPr="0071638A">
        <w:rPr>
          <w:rStyle w:val="VCAAvariable"/>
        </w:rPr>
        <w:t xml:space="preserve">M </w:t>
      </w:r>
      <w:r w:rsidRPr="00CF3FCD">
        <w:t xml:space="preserve">does not connect directly to </w:t>
      </w:r>
      <w:r w:rsidRPr="0071638A">
        <w:rPr>
          <w:rStyle w:val="VCAAvariable"/>
        </w:rPr>
        <w:t>J</w:t>
      </w:r>
      <w:r w:rsidRPr="00CF3FCD">
        <w:t xml:space="preserve">, </w:t>
      </w:r>
      <w:r w:rsidRPr="0071638A">
        <w:rPr>
          <w:rStyle w:val="VCAAvariable"/>
        </w:rPr>
        <w:t xml:space="preserve">N </w:t>
      </w:r>
      <w:r w:rsidRPr="00CF3FCD">
        <w:t>or itself</w:t>
      </w:r>
    </w:p>
    <w:p w14:paraId="3C5773D8" w14:textId="0F4DCC55" w:rsidR="0044126B" w:rsidRPr="00CF3FCD" w:rsidRDefault="0044126B" w:rsidP="00916927">
      <w:pPr>
        <w:pStyle w:val="VCAAbullet"/>
      </w:pPr>
      <w:r w:rsidRPr="0071638A">
        <w:rPr>
          <w:rStyle w:val="VCAAvariable"/>
        </w:rPr>
        <w:t>N</w:t>
      </w:r>
      <w:r w:rsidRPr="00CF3FCD">
        <w:t xml:space="preserve"> does not connect directly to </w:t>
      </w:r>
      <w:r w:rsidRPr="0071638A">
        <w:rPr>
          <w:rStyle w:val="VCAAvariable"/>
        </w:rPr>
        <w:t>K</w:t>
      </w:r>
      <w:r w:rsidRPr="00CF3FCD">
        <w:t xml:space="preserve">, </w:t>
      </w:r>
      <w:r w:rsidRPr="0071638A">
        <w:rPr>
          <w:rStyle w:val="VCAAvariable"/>
        </w:rPr>
        <w:t>M</w:t>
      </w:r>
      <w:r w:rsidRPr="00CF3FCD">
        <w:t xml:space="preserve"> or itself</w:t>
      </w:r>
    </w:p>
    <w:p w14:paraId="36A49C3E" w14:textId="3B49059C" w:rsidR="0044126B" w:rsidRPr="005C12CA" w:rsidRDefault="0044126B" w:rsidP="00BE412F">
      <w:pPr>
        <w:pStyle w:val="VCAAbody"/>
      </w:pPr>
      <w:r w:rsidRPr="005C12CA">
        <w:t xml:space="preserve">Therefore, the adjacency matrix would contain </w:t>
      </w:r>
      <w:r w:rsidR="00916927">
        <w:t>10</w:t>
      </w:r>
      <w:r w:rsidRPr="005C12CA">
        <w:t xml:space="preserve"> zeros</w:t>
      </w:r>
      <w:r w:rsidR="00B60DF8" w:rsidRPr="005C12CA">
        <w:t>.</w:t>
      </w:r>
    </w:p>
    <w:p w14:paraId="7586ACC7" w14:textId="5D98C430" w:rsidR="007F523E" w:rsidRPr="001E7E2A" w:rsidRDefault="007F523E" w:rsidP="007F523E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8</w:t>
      </w:r>
    </w:p>
    <w:p w14:paraId="382D1BBA" w14:textId="1134C0FD" w:rsidR="007F523E" w:rsidRPr="005C12CA" w:rsidRDefault="007F523E" w:rsidP="00BE412F">
      <w:pPr>
        <w:pStyle w:val="VCAAbody"/>
        <w:rPr>
          <w:lang w:val="en-GB"/>
        </w:rPr>
      </w:pPr>
      <w:r w:rsidRPr="005C12CA">
        <w:rPr>
          <w:lang w:val="en-GB"/>
        </w:rPr>
        <w:t xml:space="preserve">If </w:t>
      </w:r>
      <w:r w:rsidRPr="0071638A">
        <w:rPr>
          <w:rStyle w:val="VCAAvariable"/>
        </w:rPr>
        <w:t>x</w:t>
      </w:r>
      <w:r w:rsidRPr="005C12CA">
        <w:rPr>
          <w:lang w:val="en-GB"/>
        </w:rPr>
        <w:t xml:space="preserve"> = 50 and </w:t>
      </w:r>
      <w:r w:rsidRPr="0071638A">
        <w:rPr>
          <w:rStyle w:val="VCAAvariable"/>
        </w:rPr>
        <w:t>y</w:t>
      </w:r>
      <w:r w:rsidRPr="005C12CA">
        <w:rPr>
          <w:lang w:val="en-GB"/>
        </w:rPr>
        <w:t xml:space="preserve"> = 55</w:t>
      </w:r>
      <w:r w:rsidR="0007706D">
        <w:rPr>
          <w:lang w:val="en-GB"/>
        </w:rPr>
        <w:t>,</w:t>
      </w:r>
      <w:r w:rsidRPr="005C12CA">
        <w:rPr>
          <w:lang w:val="en-GB"/>
        </w:rPr>
        <w:t xml:space="preserve"> the minimum total length of road would be 356 km</w:t>
      </w:r>
      <w:r w:rsidR="00F016D0">
        <w:rPr>
          <w:lang w:val="en-GB"/>
        </w:rPr>
        <w:t>.</w:t>
      </w:r>
    </w:p>
    <w:p w14:paraId="358D8C3B" w14:textId="473AC73E" w:rsidR="007F523E" w:rsidRPr="005C12CA" w:rsidRDefault="007F523E" w:rsidP="00BE412F">
      <w:pPr>
        <w:pStyle w:val="VCAAbody"/>
        <w:rPr>
          <w:lang w:val="en-GB"/>
        </w:rPr>
      </w:pPr>
      <w:r w:rsidRPr="005C12CA">
        <w:rPr>
          <w:lang w:val="en-GB"/>
        </w:rPr>
        <w:t xml:space="preserve">If </w:t>
      </w:r>
      <w:r w:rsidRPr="0071638A">
        <w:rPr>
          <w:rStyle w:val="VCAAvariable"/>
        </w:rPr>
        <w:t>x</w:t>
      </w:r>
      <w:r w:rsidRPr="005C12CA">
        <w:rPr>
          <w:lang w:val="en-GB"/>
        </w:rPr>
        <w:t xml:space="preserve"> = 50 and </w:t>
      </w:r>
      <w:r w:rsidRPr="0071638A">
        <w:rPr>
          <w:rStyle w:val="VCAAvariable"/>
        </w:rPr>
        <w:t>y</w:t>
      </w:r>
      <w:r w:rsidRPr="005C12CA">
        <w:rPr>
          <w:lang w:val="en-GB"/>
        </w:rPr>
        <w:t xml:space="preserve"> = 60</w:t>
      </w:r>
      <w:r w:rsidR="0007706D">
        <w:rPr>
          <w:lang w:val="en-GB"/>
        </w:rPr>
        <w:t>,</w:t>
      </w:r>
      <w:r w:rsidRPr="005C12CA">
        <w:rPr>
          <w:lang w:val="en-GB"/>
        </w:rPr>
        <w:t xml:space="preserve"> the minimum total length of road would be 361 km</w:t>
      </w:r>
      <w:r w:rsidR="00F016D0">
        <w:rPr>
          <w:lang w:val="en-GB"/>
        </w:rPr>
        <w:t>.</w:t>
      </w:r>
    </w:p>
    <w:p w14:paraId="12498F39" w14:textId="49D3D49B" w:rsidR="007F523E" w:rsidRPr="005C12CA" w:rsidRDefault="007F523E" w:rsidP="00BE412F">
      <w:pPr>
        <w:pStyle w:val="VCAAbody"/>
        <w:rPr>
          <w:lang w:val="en-GB"/>
        </w:rPr>
      </w:pPr>
      <w:r w:rsidRPr="005C12CA">
        <w:rPr>
          <w:lang w:val="en-GB"/>
        </w:rPr>
        <w:t xml:space="preserve">If </w:t>
      </w:r>
      <w:r w:rsidRPr="0071638A">
        <w:rPr>
          <w:rStyle w:val="VCAAvariable"/>
        </w:rPr>
        <w:t>x</w:t>
      </w:r>
      <w:r w:rsidRPr="005C12CA">
        <w:rPr>
          <w:lang w:val="en-GB"/>
        </w:rPr>
        <w:t xml:space="preserve"> = 55 and </w:t>
      </w:r>
      <w:r w:rsidRPr="0071638A">
        <w:rPr>
          <w:rStyle w:val="VCAAvariable"/>
        </w:rPr>
        <w:t>y</w:t>
      </w:r>
      <w:r w:rsidRPr="005C12CA">
        <w:rPr>
          <w:lang w:val="en-GB"/>
        </w:rPr>
        <w:t xml:space="preserve"> = 55</w:t>
      </w:r>
      <w:r w:rsidR="0007706D">
        <w:rPr>
          <w:lang w:val="en-GB"/>
        </w:rPr>
        <w:t>,</w:t>
      </w:r>
      <w:r w:rsidRPr="005C12CA">
        <w:rPr>
          <w:lang w:val="en-GB"/>
        </w:rPr>
        <w:t xml:space="preserve"> the minimum total length of road would be 358 km</w:t>
      </w:r>
      <w:r w:rsidR="00F016D0">
        <w:rPr>
          <w:lang w:val="en-GB"/>
        </w:rPr>
        <w:t>.</w:t>
      </w:r>
    </w:p>
    <w:p w14:paraId="7B96CC1E" w14:textId="69480505" w:rsidR="007F523E" w:rsidRPr="005C12CA" w:rsidRDefault="007F523E" w:rsidP="00BE412F">
      <w:pPr>
        <w:pStyle w:val="VCAAbody"/>
        <w:rPr>
          <w:lang w:val="en-GB"/>
        </w:rPr>
      </w:pPr>
      <w:r w:rsidRPr="005C12CA">
        <w:rPr>
          <w:lang w:val="en-GB"/>
        </w:rPr>
        <w:t xml:space="preserve">If </w:t>
      </w:r>
      <w:r w:rsidRPr="0071638A">
        <w:rPr>
          <w:rStyle w:val="VCAAvariable"/>
        </w:rPr>
        <w:t>x</w:t>
      </w:r>
      <w:r w:rsidRPr="005C12CA">
        <w:rPr>
          <w:lang w:val="en-GB"/>
        </w:rPr>
        <w:t xml:space="preserve"> = 55 and </w:t>
      </w:r>
      <w:r w:rsidRPr="0071638A">
        <w:rPr>
          <w:rStyle w:val="VCAAvariable"/>
        </w:rPr>
        <w:t>y</w:t>
      </w:r>
      <w:r w:rsidRPr="005C12CA">
        <w:rPr>
          <w:lang w:val="en-GB"/>
        </w:rPr>
        <w:t xml:space="preserve"> = 60</w:t>
      </w:r>
      <w:r w:rsidR="0007706D">
        <w:rPr>
          <w:lang w:val="en-GB"/>
        </w:rPr>
        <w:t>,</w:t>
      </w:r>
      <w:r w:rsidRPr="005C12CA">
        <w:rPr>
          <w:lang w:val="en-GB"/>
        </w:rPr>
        <w:t xml:space="preserve"> the minimum total length of road would be 363 km</w:t>
      </w:r>
      <w:r w:rsidR="00F016D0">
        <w:rPr>
          <w:lang w:val="en-GB"/>
        </w:rPr>
        <w:t>.</w:t>
      </w:r>
    </w:p>
    <w:p w14:paraId="5399484D" w14:textId="7D10725B" w:rsidR="00BF1CE0" w:rsidRPr="0071638A" w:rsidRDefault="007F523E" w:rsidP="00BE412F">
      <w:pPr>
        <w:pStyle w:val="VCAAbody"/>
      </w:pPr>
      <w:r w:rsidRPr="005C12CA">
        <w:rPr>
          <w:lang w:val="en-GB"/>
        </w:rPr>
        <w:t xml:space="preserve">If </w:t>
      </w:r>
      <w:r w:rsidRPr="0071638A">
        <w:rPr>
          <w:rStyle w:val="VCAAvariable"/>
        </w:rPr>
        <w:t>x</w:t>
      </w:r>
      <w:r w:rsidRPr="005C12CA">
        <w:rPr>
          <w:lang w:val="en-GB"/>
        </w:rPr>
        <w:t xml:space="preserve"> = 55 and </w:t>
      </w:r>
      <w:r w:rsidRPr="0071638A">
        <w:rPr>
          <w:rStyle w:val="VCAAvariable"/>
        </w:rPr>
        <w:t>y</w:t>
      </w:r>
      <w:r w:rsidRPr="005C12CA">
        <w:rPr>
          <w:lang w:val="en-GB"/>
        </w:rPr>
        <w:t xml:space="preserve"> = 65</w:t>
      </w:r>
      <w:r w:rsidR="0007706D">
        <w:rPr>
          <w:lang w:val="en-GB"/>
        </w:rPr>
        <w:t>,</w:t>
      </w:r>
      <w:r w:rsidRPr="005C12CA">
        <w:rPr>
          <w:lang w:val="en-GB"/>
        </w:rPr>
        <w:t xml:space="preserve"> the minimum total length of road would be 363 km</w:t>
      </w:r>
      <w:r w:rsidR="00F016D0">
        <w:rPr>
          <w:lang w:val="en-GB"/>
        </w:rPr>
        <w:t>.</w:t>
      </w:r>
    </w:p>
    <w:p w14:paraId="53CBE3E3" w14:textId="77777777" w:rsidR="00B37F0E" w:rsidRDefault="00B37F0E" w:rsidP="00FC23BB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7275ED3C" w14:textId="757CE78C" w:rsidR="00B45D95" w:rsidRPr="001E7E2A" w:rsidRDefault="00B45D95" w:rsidP="00B45D95">
      <w:pPr>
        <w:pStyle w:val="VCAAHeading3"/>
        <w:rPr>
          <w:lang w:val="en-AU"/>
        </w:rPr>
      </w:pPr>
      <w:r w:rsidRPr="001E7E2A">
        <w:rPr>
          <w:lang w:val="en-AU"/>
        </w:rPr>
        <w:lastRenderedPageBreak/>
        <w:t>Module 3 – Geometry and measurement</w:t>
      </w:r>
    </w:p>
    <w:tbl>
      <w:tblPr>
        <w:tblStyle w:val="VCAATableClosed"/>
        <w:tblW w:w="0" w:type="auto"/>
        <w:tblLayout w:type="fixed"/>
        <w:tblLook w:val="0000" w:firstRow="0" w:lastRow="0" w:firstColumn="0" w:lastColumn="0" w:noHBand="0" w:noVBand="0"/>
      </w:tblPr>
      <w:tblGrid>
        <w:gridCol w:w="1083"/>
        <w:gridCol w:w="1072"/>
        <w:gridCol w:w="432"/>
        <w:gridCol w:w="432"/>
        <w:gridCol w:w="432"/>
        <w:gridCol w:w="432"/>
        <w:gridCol w:w="432"/>
      </w:tblGrid>
      <w:tr w:rsidR="009D3ED6" w:rsidRPr="00BE412F" w14:paraId="413D599A" w14:textId="77777777" w:rsidTr="00FC23BB">
        <w:trPr>
          <w:trHeight w:val="264"/>
        </w:trPr>
        <w:tc>
          <w:tcPr>
            <w:tcW w:w="1083" w:type="dxa"/>
            <w:shd w:val="clear" w:color="auto" w:fill="0072AA" w:themeFill="accent1" w:themeFillShade="BF"/>
          </w:tcPr>
          <w:p w14:paraId="1BB6D9C1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Question</w:t>
            </w:r>
          </w:p>
        </w:tc>
        <w:tc>
          <w:tcPr>
            <w:tcW w:w="1072" w:type="dxa"/>
            <w:shd w:val="clear" w:color="auto" w:fill="0072AA" w:themeFill="accent1" w:themeFillShade="BF"/>
          </w:tcPr>
          <w:p w14:paraId="50CC73EA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Correct answer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4E87B7B1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A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479ED96B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B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3407A8BA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C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24E0ACA8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D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5A4C6EA3" w14:textId="77777777" w:rsidR="009D3ED6" w:rsidRPr="0071638A" w:rsidRDefault="009D3ED6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E</w:t>
            </w:r>
          </w:p>
        </w:tc>
      </w:tr>
      <w:tr w:rsidR="009D3ED6" w:rsidRPr="008327C7" w14:paraId="4F31FB33" w14:textId="77777777" w:rsidTr="00FC23BB">
        <w:tc>
          <w:tcPr>
            <w:tcW w:w="1083" w:type="dxa"/>
          </w:tcPr>
          <w:p w14:paraId="69A3427B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</w:t>
            </w:r>
          </w:p>
        </w:tc>
        <w:tc>
          <w:tcPr>
            <w:tcW w:w="1072" w:type="dxa"/>
            <w:vAlign w:val="center"/>
          </w:tcPr>
          <w:p w14:paraId="373A6B36" w14:textId="639259D2" w:rsidR="009D3ED6" w:rsidRPr="00090035" w:rsidRDefault="009D3ED6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572FBA20" w14:textId="254A9B52" w:rsidR="009D3ED6" w:rsidRPr="009D3ED6" w:rsidRDefault="009D3ED6" w:rsidP="00FC23BB">
            <w:pPr>
              <w:pStyle w:val="VCAAtablecondensed"/>
            </w:pPr>
            <w:r w:rsidRPr="009D3ED6">
              <w:t>7</w:t>
            </w:r>
          </w:p>
        </w:tc>
        <w:tc>
          <w:tcPr>
            <w:tcW w:w="432" w:type="dxa"/>
            <w:vAlign w:val="center"/>
          </w:tcPr>
          <w:p w14:paraId="5D0450B7" w14:textId="6110E6BA" w:rsidR="009D3ED6" w:rsidRPr="009D3ED6" w:rsidRDefault="009D3ED6" w:rsidP="00FC23BB">
            <w:pPr>
              <w:pStyle w:val="VCAAtablecondensed"/>
            </w:pPr>
            <w:r w:rsidRPr="009D3ED6">
              <w:t>8</w:t>
            </w:r>
          </w:p>
        </w:tc>
        <w:tc>
          <w:tcPr>
            <w:tcW w:w="432" w:type="dxa"/>
            <w:vAlign w:val="center"/>
          </w:tcPr>
          <w:p w14:paraId="09995653" w14:textId="519DD437" w:rsidR="009D3ED6" w:rsidRPr="009D3ED6" w:rsidRDefault="009D3ED6" w:rsidP="00FC23BB">
            <w:pPr>
              <w:pStyle w:val="VCAAtablecondensed"/>
            </w:pPr>
            <w:r w:rsidRPr="009D3ED6">
              <w:t>11</w:t>
            </w:r>
          </w:p>
        </w:tc>
        <w:tc>
          <w:tcPr>
            <w:tcW w:w="432" w:type="dxa"/>
            <w:vAlign w:val="center"/>
          </w:tcPr>
          <w:p w14:paraId="5A915976" w14:textId="5D105208" w:rsidR="009D3ED6" w:rsidRPr="009D3ED6" w:rsidRDefault="009D3ED6" w:rsidP="00FC23BB">
            <w:pPr>
              <w:pStyle w:val="VCAAtablecondensed"/>
            </w:pPr>
            <w:r w:rsidRPr="009D3ED6">
              <w:t>65</w:t>
            </w:r>
          </w:p>
        </w:tc>
        <w:tc>
          <w:tcPr>
            <w:tcW w:w="432" w:type="dxa"/>
            <w:vAlign w:val="center"/>
          </w:tcPr>
          <w:p w14:paraId="1521DD42" w14:textId="552923BC" w:rsidR="009D3ED6" w:rsidRPr="009D3ED6" w:rsidRDefault="009D3ED6" w:rsidP="00FC23BB">
            <w:pPr>
              <w:pStyle w:val="VCAAtablecondensed"/>
            </w:pPr>
            <w:r w:rsidRPr="009D3ED6">
              <w:t>9</w:t>
            </w:r>
          </w:p>
        </w:tc>
      </w:tr>
      <w:tr w:rsidR="009D3ED6" w:rsidRPr="008327C7" w14:paraId="5FAB4333" w14:textId="77777777" w:rsidTr="00FC23BB">
        <w:tc>
          <w:tcPr>
            <w:tcW w:w="1083" w:type="dxa"/>
          </w:tcPr>
          <w:p w14:paraId="4B7EC5A5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</w:t>
            </w:r>
          </w:p>
        </w:tc>
        <w:tc>
          <w:tcPr>
            <w:tcW w:w="1072" w:type="dxa"/>
            <w:vAlign w:val="center"/>
          </w:tcPr>
          <w:p w14:paraId="597116EB" w14:textId="3B650829" w:rsidR="009D3ED6" w:rsidRPr="00090035" w:rsidRDefault="009D3ED6" w:rsidP="0071638A">
            <w:pPr>
              <w:pStyle w:val="VCAAtablecondensed"/>
            </w:pPr>
            <w:r w:rsidRPr="00090035">
              <w:t>C</w:t>
            </w:r>
          </w:p>
        </w:tc>
        <w:tc>
          <w:tcPr>
            <w:tcW w:w="432" w:type="dxa"/>
            <w:vAlign w:val="center"/>
          </w:tcPr>
          <w:p w14:paraId="62891640" w14:textId="69039941" w:rsidR="009D3ED6" w:rsidRPr="009D3ED6" w:rsidRDefault="009D3ED6" w:rsidP="00FC23BB">
            <w:pPr>
              <w:pStyle w:val="VCAAtablecondensed"/>
            </w:pPr>
            <w:r w:rsidRPr="009D3ED6">
              <w:t>3</w:t>
            </w:r>
          </w:p>
        </w:tc>
        <w:tc>
          <w:tcPr>
            <w:tcW w:w="432" w:type="dxa"/>
            <w:vAlign w:val="center"/>
          </w:tcPr>
          <w:p w14:paraId="40279022" w14:textId="1495957D" w:rsidR="009D3ED6" w:rsidRPr="009D3ED6" w:rsidRDefault="009D3ED6" w:rsidP="00FC23BB">
            <w:pPr>
              <w:pStyle w:val="VCAAtablecondensed"/>
            </w:pPr>
            <w:r w:rsidRPr="009D3ED6">
              <w:t>5</w:t>
            </w:r>
          </w:p>
        </w:tc>
        <w:tc>
          <w:tcPr>
            <w:tcW w:w="432" w:type="dxa"/>
            <w:vAlign w:val="center"/>
          </w:tcPr>
          <w:p w14:paraId="48D13DFF" w14:textId="667D0550" w:rsidR="009D3ED6" w:rsidRPr="009D3ED6" w:rsidRDefault="009D3ED6" w:rsidP="00FC23BB">
            <w:pPr>
              <w:pStyle w:val="VCAAtablecondensed"/>
            </w:pPr>
            <w:r w:rsidRPr="009D3ED6">
              <w:t>86</w:t>
            </w:r>
          </w:p>
        </w:tc>
        <w:tc>
          <w:tcPr>
            <w:tcW w:w="432" w:type="dxa"/>
            <w:vAlign w:val="center"/>
          </w:tcPr>
          <w:p w14:paraId="1E442AB8" w14:textId="24292B34" w:rsidR="009D3ED6" w:rsidRPr="009D3ED6" w:rsidRDefault="009D3ED6" w:rsidP="00FC23BB">
            <w:pPr>
              <w:pStyle w:val="VCAAtablecondensed"/>
            </w:pPr>
            <w:r w:rsidRPr="009D3ED6">
              <w:t>4</w:t>
            </w:r>
          </w:p>
        </w:tc>
        <w:tc>
          <w:tcPr>
            <w:tcW w:w="432" w:type="dxa"/>
            <w:vAlign w:val="center"/>
          </w:tcPr>
          <w:p w14:paraId="38278878" w14:textId="5B80433D" w:rsidR="009D3ED6" w:rsidRPr="009D3ED6" w:rsidRDefault="009D3ED6" w:rsidP="00FC23BB">
            <w:pPr>
              <w:pStyle w:val="VCAAtablecondensed"/>
            </w:pPr>
            <w:r w:rsidRPr="009D3ED6">
              <w:t>1</w:t>
            </w:r>
          </w:p>
        </w:tc>
      </w:tr>
      <w:tr w:rsidR="009D3ED6" w:rsidRPr="008327C7" w14:paraId="2360978F" w14:textId="77777777" w:rsidTr="00FC23BB">
        <w:tc>
          <w:tcPr>
            <w:tcW w:w="1083" w:type="dxa"/>
          </w:tcPr>
          <w:p w14:paraId="483DF30A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3</w:t>
            </w:r>
          </w:p>
        </w:tc>
        <w:tc>
          <w:tcPr>
            <w:tcW w:w="1072" w:type="dxa"/>
            <w:vAlign w:val="center"/>
          </w:tcPr>
          <w:p w14:paraId="0BA1959C" w14:textId="74D34265" w:rsidR="009D3ED6" w:rsidRPr="00090035" w:rsidRDefault="009D3ED6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50F54661" w14:textId="3FFD23BA" w:rsidR="009D3ED6" w:rsidRPr="009D3ED6" w:rsidRDefault="009D3ED6" w:rsidP="00FC23BB">
            <w:pPr>
              <w:pStyle w:val="VCAAtablecondensed"/>
            </w:pPr>
            <w:r w:rsidRPr="009D3ED6">
              <w:t>3</w:t>
            </w:r>
          </w:p>
        </w:tc>
        <w:tc>
          <w:tcPr>
            <w:tcW w:w="432" w:type="dxa"/>
            <w:vAlign w:val="center"/>
          </w:tcPr>
          <w:p w14:paraId="6C99E6BB" w14:textId="41EC9E34" w:rsidR="009D3ED6" w:rsidRPr="009D3ED6" w:rsidRDefault="009D3ED6" w:rsidP="00FC23BB">
            <w:pPr>
              <w:pStyle w:val="VCAAtablecondensed"/>
            </w:pPr>
            <w:r w:rsidRPr="009D3ED6">
              <w:t>4</w:t>
            </w:r>
          </w:p>
        </w:tc>
        <w:tc>
          <w:tcPr>
            <w:tcW w:w="432" w:type="dxa"/>
            <w:vAlign w:val="center"/>
          </w:tcPr>
          <w:p w14:paraId="6735788F" w14:textId="593A64E9" w:rsidR="009D3ED6" w:rsidRPr="009D3ED6" w:rsidRDefault="009D3ED6" w:rsidP="00FC23BB">
            <w:pPr>
              <w:pStyle w:val="VCAAtablecondensed"/>
            </w:pPr>
            <w:r w:rsidRPr="009D3ED6">
              <w:t>7</w:t>
            </w:r>
          </w:p>
        </w:tc>
        <w:tc>
          <w:tcPr>
            <w:tcW w:w="432" w:type="dxa"/>
            <w:vAlign w:val="center"/>
          </w:tcPr>
          <w:p w14:paraId="095F040F" w14:textId="5DD8A9B2" w:rsidR="009D3ED6" w:rsidRPr="009D3ED6" w:rsidRDefault="009D3ED6" w:rsidP="00FC23BB">
            <w:pPr>
              <w:pStyle w:val="VCAAtablecondensed"/>
            </w:pPr>
            <w:r w:rsidRPr="009D3ED6">
              <w:t>38</w:t>
            </w:r>
          </w:p>
        </w:tc>
        <w:tc>
          <w:tcPr>
            <w:tcW w:w="432" w:type="dxa"/>
            <w:vAlign w:val="center"/>
          </w:tcPr>
          <w:p w14:paraId="1D2B5B77" w14:textId="10F10929" w:rsidR="009D3ED6" w:rsidRPr="009D3ED6" w:rsidRDefault="009D3ED6" w:rsidP="00FC23BB">
            <w:pPr>
              <w:pStyle w:val="VCAAtablecondensed"/>
              <w:rPr>
                <w:highlight w:val="lightGray"/>
              </w:rPr>
            </w:pPr>
            <w:r w:rsidRPr="009D3ED6">
              <w:t>46</w:t>
            </w:r>
          </w:p>
        </w:tc>
      </w:tr>
      <w:tr w:rsidR="009D3ED6" w:rsidRPr="008327C7" w14:paraId="294A69DD" w14:textId="77777777" w:rsidTr="00FC23BB">
        <w:tc>
          <w:tcPr>
            <w:tcW w:w="1083" w:type="dxa"/>
          </w:tcPr>
          <w:p w14:paraId="4BA30CAF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4</w:t>
            </w:r>
          </w:p>
        </w:tc>
        <w:tc>
          <w:tcPr>
            <w:tcW w:w="1072" w:type="dxa"/>
            <w:vAlign w:val="center"/>
          </w:tcPr>
          <w:p w14:paraId="492A7735" w14:textId="1145CC5B" w:rsidR="009D3ED6" w:rsidRPr="00090035" w:rsidRDefault="009D3ED6" w:rsidP="0071638A">
            <w:pPr>
              <w:pStyle w:val="VCAAtablecondensed"/>
            </w:pPr>
            <w:r w:rsidRPr="00090035">
              <w:t>C</w:t>
            </w:r>
          </w:p>
        </w:tc>
        <w:tc>
          <w:tcPr>
            <w:tcW w:w="432" w:type="dxa"/>
            <w:vAlign w:val="center"/>
          </w:tcPr>
          <w:p w14:paraId="7D2BF9BA" w14:textId="34E2D771" w:rsidR="009D3ED6" w:rsidRPr="009D3ED6" w:rsidRDefault="009D3ED6" w:rsidP="00FC23BB">
            <w:pPr>
              <w:pStyle w:val="VCAAtablecondensed"/>
            </w:pPr>
            <w:r w:rsidRPr="009D3ED6">
              <w:t>8</w:t>
            </w:r>
          </w:p>
        </w:tc>
        <w:tc>
          <w:tcPr>
            <w:tcW w:w="432" w:type="dxa"/>
            <w:vAlign w:val="center"/>
          </w:tcPr>
          <w:p w14:paraId="1B184DBB" w14:textId="49B1660D" w:rsidR="009D3ED6" w:rsidRPr="009D3ED6" w:rsidRDefault="009D3ED6" w:rsidP="00FC23BB">
            <w:pPr>
              <w:pStyle w:val="VCAAtablecondensed"/>
            </w:pPr>
            <w:r w:rsidRPr="009D3ED6">
              <w:t>9</w:t>
            </w:r>
          </w:p>
        </w:tc>
        <w:tc>
          <w:tcPr>
            <w:tcW w:w="432" w:type="dxa"/>
            <w:vAlign w:val="center"/>
          </w:tcPr>
          <w:p w14:paraId="0E6ACDD6" w14:textId="0F5923E3" w:rsidR="009D3ED6" w:rsidRPr="009D3ED6" w:rsidRDefault="009D3ED6" w:rsidP="00FC23BB">
            <w:pPr>
              <w:pStyle w:val="VCAAtablecondensed"/>
            </w:pPr>
            <w:r w:rsidRPr="009D3ED6">
              <w:t>68</w:t>
            </w:r>
          </w:p>
        </w:tc>
        <w:tc>
          <w:tcPr>
            <w:tcW w:w="432" w:type="dxa"/>
            <w:vAlign w:val="center"/>
          </w:tcPr>
          <w:p w14:paraId="3267487C" w14:textId="62692DC2" w:rsidR="009D3ED6" w:rsidRPr="009D3ED6" w:rsidRDefault="009D3ED6" w:rsidP="00FC23BB">
            <w:pPr>
              <w:pStyle w:val="VCAAtablecondensed"/>
            </w:pPr>
            <w:r w:rsidRPr="009D3ED6">
              <w:t>8</w:t>
            </w:r>
          </w:p>
        </w:tc>
        <w:tc>
          <w:tcPr>
            <w:tcW w:w="432" w:type="dxa"/>
            <w:vAlign w:val="center"/>
          </w:tcPr>
          <w:p w14:paraId="3F548A4C" w14:textId="309C00ED" w:rsidR="009D3ED6" w:rsidRPr="009D3ED6" w:rsidRDefault="009D3ED6" w:rsidP="00FC23BB">
            <w:pPr>
              <w:pStyle w:val="VCAAtablecondensed"/>
              <w:rPr>
                <w:highlight w:val="lightGray"/>
              </w:rPr>
            </w:pPr>
            <w:r w:rsidRPr="009D3ED6">
              <w:t>7</w:t>
            </w:r>
          </w:p>
        </w:tc>
      </w:tr>
      <w:tr w:rsidR="009D3ED6" w:rsidRPr="008327C7" w14:paraId="03667105" w14:textId="77777777" w:rsidTr="00FC23BB">
        <w:tc>
          <w:tcPr>
            <w:tcW w:w="1083" w:type="dxa"/>
          </w:tcPr>
          <w:p w14:paraId="26CC1E7A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5</w:t>
            </w:r>
          </w:p>
        </w:tc>
        <w:tc>
          <w:tcPr>
            <w:tcW w:w="1072" w:type="dxa"/>
            <w:vAlign w:val="center"/>
          </w:tcPr>
          <w:p w14:paraId="7FB9E3F7" w14:textId="27FF6205" w:rsidR="009D3ED6" w:rsidRPr="00090035" w:rsidRDefault="009D3ED6" w:rsidP="0071638A">
            <w:pPr>
              <w:pStyle w:val="VCAAtablecondensed"/>
            </w:pPr>
            <w:r w:rsidRPr="00090035">
              <w:t>A</w:t>
            </w:r>
          </w:p>
        </w:tc>
        <w:tc>
          <w:tcPr>
            <w:tcW w:w="432" w:type="dxa"/>
            <w:vAlign w:val="center"/>
          </w:tcPr>
          <w:p w14:paraId="196B7D09" w14:textId="7E4C2608" w:rsidR="009D3ED6" w:rsidRPr="009D3ED6" w:rsidRDefault="009D3ED6" w:rsidP="00FC23BB">
            <w:pPr>
              <w:pStyle w:val="VCAAtablecondensed"/>
            </w:pPr>
            <w:r w:rsidRPr="009D3ED6">
              <w:t>46</w:t>
            </w:r>
          </w:p>
        </w:tc>
        <w:tc>
          <w:tcPr>
            <w:tcW w:w="432" w:type="dxa"/>
            <w:vAlign w:val="center"/>
          </w:tcPr>
          <w:p w14:paraId="4BA870F3" w14:textId="45337179" w:rsidR="009D3ED6" w:rsidRPr="009D3ED6" w:rsidRDefault="009D3ED6" w:rsidP="00FC23BB">
            <w:pPr>
              <w:pStyle w:val="VCAAtablecondensed"/>
            </w:pPr>
            <w:r w:rsidRPr="009D3ED6">
              <w:t>15</w:t>
            </w:r>
          </w:p>
        </w:tc>
        <w:tc>
          <w:tcPr>
            <w:tcW w:w="432" w:type="dxa"/>
            <w:vAlign w:val="center"/>
          </w:tcPr>
          <w:p w14:paraId="1801FA57" w14:textId="2D097116" w:rsidR="009D3ED6" w:rsidRPr="009D3ED6" w:rsidRDefault="009D3ED6" w:rsidP="00FC23BB">
            <w:pPr>
              <w:pStyle w:val="VCAAtablecondensed"/>
            </w:pPr>
            <w:r w:rsidRPr="009D3ED6">
              <w:t>12</w:t>
            </w:r>
          </w:p>
        </w:tc>
        <w:tc>
          <w:tcPr>
            <w:tcW w:w="432" w:type="dxa"/>
            <w:vAlign w:val="center"/>
          </w:tcPr>
          <w:p w14:paraId="1EED89D7" w14:textId="75E0EF45" w:rsidR="009D3ED6" w:rsidRPr="009D3ED6" w:rsidRDefault="009D3ED6" w:rsidP="00FC23BB">
            <w:pPr>
              <w:pStyle w:val="VCAAtablecondensed"/>
            </w:pPr>
            <w:r w:rsidRPr="009D3ED6">
              <w:t>13</w:t>
            </w:r>
          </w:p>
        </w:tc>
        <w:tc>
          <w:tcPr>
            <w:tcW w:w="432" w:type="dxa"/>
            <w:vAlign w:val="center"/>
          </w:tcPr>
          <w:p w14:paraId="19CDB35B" w14:textId="551232D9" w:rsidR="009D3ED6" w:rsidRPr="009D3ED6" w:rsidRDefault="009D3ED6" w:rsidP="00FC23BB">
            <w:pPr>
              <w:pStyle w:val="VCAAtablecondensed"/>
            </w:pPr>
            <w:r w:rsidRPr="009D3ED6">
              <w:t>11</w:t>
            </w:r>
          </w:p>
        </w:tc>
      </w:tr>
      <w:tr w:rsidR="009D3ED6" w:rsidRPr="008327C7" w14:paraId="4A519305" w14:textId="77777777" w:rsidTr="00FC23BB">
        <w:tc>
          <w:tcPr>
            <w:tcW w:w="1083" w:type="dxa"/>
          </w:tcPr>
          <w:p w14:paraId="0C0A80D2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6</w:t>
            </w:r>
          </w:p>
        </w:tc>
        <w:tc>
          <w:tcPr>
            <w:tcW w:w="1072" w:type="dxa"/>
            <w:vAlign w:val="center"/>
          </w:tcPr>
          <w:p w14:paraId="09FCAE04" w14:textId="038DF283" w:rsidR="009D3ED6" w:rsidRPr="00090035" w:rsidRDefault="009D3ED6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3DAC8BFF" w14:textId="41EAFC13" w:rsidR="009D3ED6" w:rsidRPr="009D3ED6" w:rsidRDefault="009D3ED6" w:rsidP="00FC23BB">
            <w:pPr>
              <w:pStyle w:val="VCAAtablecondensed"/>
            </w:pPr>
            <w:r w:rsidRPr="009D3ED6">
              <w:t>10</w:t>
            </w:r>
          </w:p>
        </w:tc>
        <w:tc>
          <w:tcPr>
            <w:tcW w:w="432" w:type="dxa"/>
            <w:vAlign w:val="center"/>
          </w:tcPr>
          <w:p w14:paraId="1F83867D" w14:textId="05EEAF89" w:rsidR="009D3ED6" w:rsidRPr="009D3ED6" w:rsidRDefault="009D3ED6" w:rsidP="00FC23BB">
            <w:pPr>
              <w:pStyle w:val="VCAAtablecondensed"/>
            </w:pPr>
            <w:r w:rsidRPr="009D3ED6">
              <w:t>45</w:t>
            </w:r>
          </w:p>
        </w:tc>
        <w:tc>
          <w:tcPr>
            <w:tcW w:w="432" w:type="dxa"/>
            <w:vAlign w:val="center"/>
          </w:tcPr>
          <w:p w14:paraId="13CB1C84" w14:textId="55A79701" w:rsidR="009D3ED6" w:rsidRPr="009D3ED6" w:rsidRDefault="009D3ED6" w:rsidP="00FC23BB">
            <w:pPr>
              <w:pStyle w:val="VCAAtablecondensed"/>
            </w:pPr>
            <w:r w:rsidRPr="009D3ED6">
              <w:t>25</w:t>
            </w:r>
          </w:p>
        </w:tc>
        <w:tc>
          <w:tcPr>
            <w:tcW w:w="432" w:type="dxa"/>
            <w:vAlign w:val="center"/>
          </w:tcPr>
          <w:p w14:paraId="7211A2C8" w14:textId="04E33D45" w:rsidR="009D3ED6" w:rsidRPr="009D3ED6" w:rsidRDefault="009D3ED6" w:rsidP="00FC23BB">
            <w:pPr>
              <w:pStyle w:val="VCAAtablecondensed"/>
            </w:pPr>
            <w:r w:rsidRPr="009D3ED6">
              <w:t>15</w:t>
            </w:r>
          </w:p>
        </w:tc>
        <w:tc>
          <w:tcPr>
            <w:tcW w:w="432" w:type="dxa"/>
            <w:vAlign w:val="center"/>
          </w:tcPr>
          <w:p w14:paraId="299EC0A7" w14:textId="78BE4C34" w:rsidR="009D3ED6" w:rsidRPr="009D3ED6" w:rsidRDefault="009D3ED6" w:rsidP="00FC23BB">
            <w:pPr>
              <w:pStyle w:val="VCAAtablecondensed"/>
            </w:pPr>
            <w:r w:rsidRPr="009D3ED6">
              <w:t>4</w:t>
            </w:r>
          </w:p>
        </w:tc>
      </w:tr>
      <w:tr w:rsidR="009D3ED6" w:rsidRPr="008327C7" w14:paraId="513BA65B" w14:textId="77777777" w:rsidTr="00FC23BB">
        <w:tc>
          <w:tcPr>
            <w:tcW w:w="1083" w:type="dxa"/>
          </w:tcPr>
          <w:p w14:paraId="3682042E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7</w:t>
            </w:r>
          </w:p>
        </w:tc>
        <w:tc>
          <w:tcPr>
            <w:tcW w:w="1072" w:type="dxa"/>
            <w:vAlign w:val="center"/>
          </w:tcPr>
          <w:p w14:paraId="34E718A0" w14:textId="645E79CE" w:rsidR="009D3ED6" w:rsidRPr="00090035" w:rsidRDefault="009D3ED6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20A889A5" w14:textId="05F2A4BB" w:rsidR="009D3ED6" w:rsidRPr="009D3ED6" w:rsidRDefault="009D3ED6" w:rsidP="00FC23BB">
            <w:pPr>
              <w:pStyle w:val="VCAAtablecondensed"/>
            </w:pPr>
            <w:r w:rsidRPr="009D3ED6">
              <w:t>13</w:t>
            </w:r>
          </w:p>
        </w:tc>
        <w:tc>
          <w:tcPr>
            <w:tcW w:w="432" w:type="dxa"/>
            <w:vAlign w:val="center"/>
          </w:tcPr>
          <w:p w14:paraId="7CB53868" w14:textId="2E117109" w:rsidR="009D3ED6" w:rsidRPr="009D3ED6" w:rsidRDefault="009D3ED6" w:rsidP="00FC23BB">
            <w:pPr>
              <w:pStyle w:val="VCAAtablecondensed"/>
            </w:pPr>
            <w:r w:rsidRPr="009D3ED6">
              <w:t>27</w:t>
            </w:r>
          </w:p>
        </w:tc>
        <w:tc>
          <w:tcPr>
            <w:tcW w:w="432" w:type="dxa"/>
            <w:vAlign w:val="center"/>
          </w:tcPr>
          <w:p w14:paraId="4F41FA32" w14:textId="62E506A1" w:rsidR="009D3ED6" w:rsidRPr="009D3ED6" w:rsidRDefault="009D3ED6" w:rsidP="00FC23BB">
            <w:pPr>
              <w:pStyle w:val="VCAAtablecondensed"/>
            </w:pPr>
            <w:r w:rsidRPr="009D3ED6">
              <w:t>13</w:t>
            </w:r>
          </w:p>
        </w:tc>
        <w:tc>
          <w:tcPr>
            <w:tcW w:w="432" w:type="dxa"/>
            <w:vAlign w:val="center"/>
          </w:tcPr>
          <w:p w14:paraId="3128394A" w14:textId="2EFCF57A" w:rsidR="009D3ED6" w:rsidRPr="009D3ED6" w:rsidRDefault="009D3ED6" w:rsidP="00FC23BB">
            <w:pPr>
              <w:pStyle w:val="VCAAtablecondensed"/>
            </w:pPr>
            <w:r w:rsidRPr="009D3ED6">
              <w:t>32</w:t>
            </w:r>
          </w:p>
        </w:tc>
        <w:tc>
          <w:tcPr>
            <w:tcW w:w="432" w:type="dxa"/>
            <w:vAlign w:val="center"/>
          </w:tcPr>
          <w:p w14:paraId="6F2A9FA6" w14:textId="006DE14D" w:rsidR="009D3ED6" w:rsidRPr="009D3ED6" w:rsidRDefault="009D3ED6" w:rsidP="00FC23BB">
            <w:pPr>
              <w:pStyle w:val="VCAAtablecondensed"/>
            </w:pPr>
            <w:r w:rsidRPr="009D3ED6">
              <w:t>14</w:t>
            </w:r>
          </w:p>
        </w:tc>
      </w:tr>
      <w:tr w:rsidR="009D3ED6" w:rsidRPr="008327C7" w14:paraId="558E126C" w14:textId="77777777" w:rsidTr="00FC23BB">
        <w:tc>
          <w:tcPr>
            <w:tcW w:w="1083" w:type="dxa"/>
          </w:tcPr>
          <w:p w14:paraId="7869BF0E" w14:textId="77777777" w:rsidR="009D3ED6" w:rsidRPr="0071638A" w:rsidRDefault="009D3ED6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8</w:t>
            </w:r>
          </w:p>
        </w:tc>
        <w:tc>
          <w:tcPr>
            <w:tcW w:w="1072" w:type="dxa"/>
            <w:vAlign w:val="center"/>
          </w:tcPr>
          <w:p w14:paraId="0BD37FAA" w14:textId="500227AB" w:rsidR="009D3ED6" w:rsidRPr="00090035" w:rsidRDefault="009D3ED6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4BD54EBC" w14:textId="601DA24B" w:rsidR="009D3ED6" w:rsidRPr="009D3ED6" w:rsidRDefault="009D3ED6" w:rsidP="00FC23BB">
            <w:pPr>
              <w:pStyle w:val="VCAAtablecondensed"/>
            </w:pPr>
            <w:r w:rsidRPr="009D3ED6">
              <w:t>10</w:t>
            </w:r>
          </w:p>
        </w:tc>
        <w:tc>
          <w:tcPr>
            <w:tcW w:w="432" w:type="dxa"/>
            <w:vAlign w:val="center"/>
          </w:tcPr>
          <w:p w14:paraId="513A620E" w14:textId="3FD74F92" w:rsidR="009D3ED6" w:rsidRPr="009D3ED6" w:rsidRDefault="009D3ED6" w:rsidP="00FC23BB">
            <w:pPr>
              <w:pStyle w:val="VCAAtablecondensed"/>
            </w:pPr>
            <w:r w:rsidRPr="009D3ED6">
              <w:t>30</w:t>
            </w:r>
          </w:p>
        </w:tc>
        <w:tc>
          <w:tcPr>
            <w:tcW w:w="432" w:type="dxa"/>
            <w:vAlign w:val="center"/>
          </w:tcPr>
          <w:p w14:paraId="47D0922B" w14:textId="26439157" w:rsidR="009D3ED6" w:rsidRPr="009D3ED6" w:rsidRDefault="009D3ED6" w:rsidP="00FC23BB">
            <w:pPr>
              <w:pStyle w:val="VCAAtablecondensed"/>
            </w:pPr>
            <w:r w:rsidRPr="009D3ED6">
              <w:t>18</w:t>
            </w:r>
          </w:p>
        </w:tc>
        <w:tc>
          <w:tcPr>
            <w:tcW w:w="432" w:type="dxa"/>
            <w:vAlign w:val="center"/>
          </w:tcPr>
          <w:p w14:paraId="278468B8" w14:textId="663783C2" w:rsidR="009D3ED6" w:rsidRPr="009D3ED6" w:rsidRDefault="009D3ED6" w:rsidP="00FC23BB">
            <w:pPr>
              <w:pStyle w:val="VCAAtablecondensed"/>
            </w:pPr>
            <w:r w:rsidRPr="009D3ED6">
              <w:t>27</w:t>
            </w:r>
          </w:p>
        </w:tc>
        <w:tc>
          <w:tcPr>
            <w:tcW w:w="432" w:type="dxa"/>
            <w:vAlign w:val="center"/>
          </w:tcPr>
          <w:p w14:paraId="1DB2204E" w14:textId="2F9F69F5" w:rsidR="009D3ED6" w:rsidRPr="009D3ED6" w:rsidRDefault="009D3ED6" w:rsidP="00FC23BB">
            <w:pPr>
              <w:pStyle w:val="VCAAtablecondensed"/>
              <w:rPr>
                <w:highlight w:val="lightGray"/>
              </w:rPr>
            </w:pPr>
            <w:r w:rsidRPr="009D3ED6">
              <w:t>12</w:t>
            </w:r>
          </w:p>
        </w:tc>
      </w:tr>
    </w:tbl>
    <w:p w14:paraId="3BBCD381" w14:textId="4F5911DE" w:rsidR="00BF2782" w:rsidRPr="00BE412F" w:rsidRDefault="00A010F2" w:rsidP="00BE412F">
      <w:pPr>
        <w:pStyle w:val="VCAAbody"/>
      </w:pPr>
      <w:r w:rsidRPr="005C12CA">
        <w:t>Questions involving elementary application of the key skills from this module were answered correctly by the majority of students</w:t>
      </w:r>
      <w:r w:rsidR="00086C22" w:rsidRPr="005C12CA">
        <w:t xml:space="preserve">. </w:t>
      </w:r>
      <w:r w:rsidR="00B45D95" w:rsidRPr="005C12CA">
        <w:t xml:space="preserve">Students did not </w:t>
      </w:r>
      <w:r w:rsidR="00FC23BB">
        <w:t>answer well the</w:t>
      </w:r>
      <w:r w:rsidR="00B45D95" w:rsidRPr="005C12CA">
        <w:t xml:space="preserve"> questions that included the use of a scale factor (Question </w:t>
      </w:r>
      <w:r w:rsidR="009E2553" w:rsidRPr="005C12CA">
        <w:t>3</w:t>
      </w:r>
      <w:r w:rsidR="00B45D95" w:rsidRPr="005C12CA">
        <w:t xml:space="preserve">) </w:t>
      </w:r>
      <w:r w:rsidR="00B45D95" w:rsidRPr="00BE412F">
        <w:t xml:space="preserve">and </w:t>
      </w:r>
      <w:r w:rsidR="00BF2782" w:rsidRPr="00BE412F">
        <w:t xml:space="preserve">the application involving bearings without a supporting diagram </w:t>
      </w:r>
      <w:r w:rsidR="004876E7" w:rsidRPr="00BE412F">
        <w:t>(</w:t>
      </w:r>
      <w:r w:rsidR="00BF2782" w:rsidRPr="00BE412F">
        <w:t>Question 10).</w:t>
      </w:r>
    </w:p>
    <w:p w14:paraId="036A6169" w14:textId="7AA85D97" w:rsidR="00EE21AD" w:rsidRDefault="00EE21AD" w:rsidP="00EE21AD">
      <w:pPr>
        <w:pStyle w:val="VCAAHeading4"/>
        <w:rPr>
          <w:lang w:val="en-AU"/>
        </w:rPr>
      </w:pPr>
      <w:r w:rsidRPr="001E7E2A">
        <w:rPr>
          <w:lang w:val="en-AU"/>
        </w:rPr>
        <w:t>Question 3</w:t>
      </w:r>
    </w:p>
    <w:p w14:paraId="281B6BB5" w14:textId="13DAC90A" w:rsidR="00A87B7F" w:rsidRPr="00975DCE" w:rsidRDefault="00A87B7F" w:rsidP="00BE412F">
      <w:pPr>
        <w:pStyle w:val="VCAAbody"/>
        <w:rPr>
          <w:lang w:val="en-AU" w:eastAsia="en-AU"/>
        </w:rPr>
      </w:pPr>
      <w:r w:rsidRPr="001A0279">
        <w:t xml:space="preserve">If the area scale factor is 9, then the </w:t>
      </w:r>
      <w:r w:rsidR="00975DCE" w:rsidRPr="001A0279">
        <w:t>linear scale factor is</w:t>
      </w:r>
      <w:r w:rsidR="004008FF">
        <w:t xml:space="preserve"> </w:t>
      </w:r>
      <w:r w:rsidR="004008FF" w:rsidRPr="008B201B">
        <w:rPr>
          <w:position w:val="-6"/>
        </w:rPr>
        <w:object w:dxaOrig="639" w:dyaOrig="300" w14:anchorId="46BEA7B7">
          <v:shape id="_x0000_i1035" type="#_x0000_t75" style="width:30.75pt;height:15.75pt" o:ole="">
            <v:imagedata r:id="rId36" o:title=""/>
          </v:shape>
          <o:OLEObject Type="Embed" ProgID="Equation.DSMT4" ShapeID="_x0000_i1035" DrawAspect="Content" ObjectID="_1728396389" r:id="rId37"/>
        </w:object>
      </w:r>
      <w:r w:rsidR="00975DCE" w:rsidRPr="00465D7D">
        <w:t>.</w:t>
      </w:r>
      <w:r w:rsidR="004008FF">
        <w:t xml:space="preserve"> </w:t>
      </w:r>
    </w:p>
    <w:p w14:paraId="5F27AB74" w14:textId="2066F7BF" w:rsidR="00975DCE" w:rsidRPr="00975DCE" w:rsidRDefault="00975DCE" w:rsidP="00BE412F">
      <w:pPr>
        <w:pStyle w:val="VCAAbody"/>
        <w:rPr>
          <w:lang w:val="en-AU" w:eastAsia="en-AU"/>
        </w:rPr>
      </w:pPr>
      <w:r w:rsidRPr="00975DCE">
        <w:rPr>
          <w:lang w:val="en-AU" w:eastAsia="en-AU"/>
        </w:rPr>
        <w:t>The original length = 12, therefore, the enlarge</w:t>
      </w:r>
      <w:r w:rsidR="006F2B80">
        <w:rPr>
          <w:lang w:val="en-AU" w:eastAsia="en-AU"/>
        </w:rPr>
        <w:t>d</w:t>
      </w:r>
      <w:r w:rsidRPr="00975DCE">
        <w:rPr>
          <w:lang w:val="en-AU" w:eastAsia="en-AU"/>
        </w:rPr>
        <w:t xml:space="preserve"> length = 12 </w:t>
      </w:r>
      <w:r w:rsidR="005C12CA">
        <w:rPr>
          <w:lang w:val="en-AU"/>
        </w:rPr>
        <w:sym w:font="Symbol" w:char="F0B4"/>
      </w:r>
      <w:r w:rsidR="006F2B80">
        <w:rPr>
          <w:lang w:val="en-AU" w:eastAsia="en-AU"/>
        </w:rPr>
        <w:t xml:space="preserve"> </w:t>
      </w:r>
      <w:r w:rsidRPr="00975DCE">
        <w:rPr>
          <w:lang w:val="en-AU" w:eastAsia="en-AU"/>
        </w:rPr>
        <w:t>3 = 36</w:t>
      </w:r>
      <w:r w:rsidR="00B60DF8">
        <w:rPr>
          <w:lang w:val="en-AU" w:eastAsia="en-AU"/>
        </w:rPr>
        <w:t>.</w:t>
      </w:r>
    </w:p>
    <w:p w14:paraId="51F3EA9D" w14:textId="5D0AD89F" w:rsidR="00F90D30" w:rsidRPr="001E7E2A" w:rsidRDefault="00F90D30" w:rsidP="00F90D30">
      <w:pPr>
        <w:pStyle w:val="VCAAHeading4"/>
        <w:rPr>
          <w:lang w:val="en-AU"/>
        </w:rPr>
      </w:pPr>
      <w:r w:rsidRPr="001E7E2A">
        <w:rPr>
          <w:lang w:val="en-AU"/>
        </w:rPr>
        <w:t>Question 5</w:t>
      </w:r>
    </w:p>
    <w:p w14:paraId="5AF851E3" w14:textId="265A0F11" w:rsidR="00EE21AD" w:rsidRDefault="006F2B80" w:rsidP="00BE412F">
      <w:pPr>
        <w:pStyle w:val="VCAAbody"/>
      </w:pPr>
      <w:r w:rsidRPr="005C12CA">
        <w:t>The volume of a cylinder is three times the volume of a cone with the same radius.</w:t>
      </w:r>
    </w:p>
    <w:p w14:paraId="347FAEA6" w14:textId="3EE0E7BB" w:rsidR="004325C5" w:rsidRPr="00831D1D" w:rsidRDefault="00F028B2" w:rsidP="00BE412F">
      <w:pPr>
        <w:pStyle w:val="VCAAbody"/>
      </w:pPr>
      <w:r w:rsidRPr="005C54D5">
        <w:rPr>
          <w:position w:val="-14"/>
        </w:rPr>
        <w:object w:dxaOrig="1740" w:dyaOrig="380" w14:anchorId="18A9B07F">
          <v:shape id="_x0000_i1036" type="#_x0000_t75" style="width:87.75pt;height:18.75pt" o:ole="">
            <v:imagedata r:id="rId38" o:title=""/>
          </v:shape>
          <o:OLEObject Type="Embed" ProgID="Equation.DSMT4" ShapeID="_x0000_i1036" DrawAspect="Content" ObjectID="_1728396390" r:id="rId39"/>
        </w:object>
      </w:r>
      <w:r w:rsidR="00C32486">
        <w:t xml:space="preserve"> </w:t>
      </w:r>
      <w:r w:rsidR="00831D1D" w:rsidRPr="00831D1D">
        <w:t xml:space="preserve">and </w:t>
      </w:r>
      <w:r w:rsidR="005C54D5" w:rsidRPr="005A0770">
        <w:rPr>
          <w:position w:val="-22"/>
        </w:rPr>
        <w:object w:dxaOrig="1500" w:dyaOrig="560" w14:anchorId="08C7792D">
          <v:shape id="_x0000_i1037" type="#_x0000_t75" style="width:75pt;height:27.75pt" o:ole="">
            <v:imagedata r:id="rId40" o:title=""/>
          </v:shape>
          <o:OLEObject Type="Embed" ProgID="Equation.DSMT4" ShapeID="_x0000_i1037" DrawAspect="Content" ObjectID="_1728396391" r:id="rId41"/>
        </w:object>
      </w:r>
    </w:p>
    <w:p w14:paraId="6D5DD3E0" w14:textId="4D77305B" w:rsidR="00831D1D" w:rsidRPr="00831D1D" w:rsidRDefault="005C54D5" w:rsidP="00BE412F">
      <w:pPr>
        <w:pStyle w:val="VCAAbody"/>
      </w:pPr>
      <w:r w:rsidRPr="005A0770">
        <w:rPr>
          <w:position w:val="-22"/>
        </w:rPr>
        <w:object w:dxaOrig="2020" w:dyaOrig="560" w14:anchorId="77FB56AF">
          <v:shape id="_x0000_i1038" type="#_x0000_t75" style="width:101.25pt;height:27.75pt" o:ole="">
            <v:imagedata r:id="rId42" o:title=""/>
          </v:shape>
          <o:OLEObject Type="Embed" ProgID="Equation.DSMT4" ShapeID="_x0000_i1038" DrawAspect="Content" ObjectID="_1728396392" r:id="rId43"/>
        </w:object>
      </w:r>
    </w:p>
    <w:p w14:paraId="5023C9BE" w14:textId="065D0126" w:rsidR="00831D1D" w:rsidRPr="00831D1D" w:rsidRDefault="005C54D5" w:rsidP="00BE412F">
      <w:pPr>
        <w:pStyle w:val="VCAAbody"/>
      </w:pPr>
      <w:r w:rsidRPr="005A0770">
        <w:rPr>
          <w:position w:val="-22"/>
        </w:rPr>
        <w:object w:dxaOrig="2040" w:dyaOrig="560" w14:anchorId="363555DB">
          <v:shape id="_x0000_i1039" type="#_x0000_t75" style="width:102pt;height:27.75pt" o:ole="">
            <v:imagedata r:id="rId44" o:title=""/>
          </v:shape>
          <o:OLEObject Type="Embed" ProgID="Equation.DSMT4" ShapeID="_x0000_i1039" DrawAspect="Content" ObjectID="_1728396393" r:id="rId45"/>
        </w:object>
      </w:r>
    </w:p>
    <w:p w14:paraId="0B756465" w14:textId="77777777" w:rsidR="00831D1D" w:rsidRPr="005C12CA" w:rsidRDefault="00831D1D" w:rsidP="00BE412F">
      <w:pPr>
        <w:pStyle w:val="VCAAbody"/>
      </w:pPr>
      <w:r w:rsidRPr="005C12CA">
        <w:t>The height of the cylinder = 4 cm.</w:t>
      </w:r>
    </w:p>
    <w:p w14:paraId="2380860A" w14:textId="5F46E5DF" w:rsidR="00F90D30" w:rsidRPr="001E7E2A" w:rsidRDefault="00F90D30" w:rsidP="00F90D30">
      <w:pPr>
        <w:pStyle w:val="VCAAHeading4"/>
        <w:rPr>
          <w:lang w:val="en-AU"/>
        </w:rPr>
      </w:pPr>
      <w:r w:rsidRPr="001E7E2A">
        <w:rPr>
          <w:lang w:val="en-AU"/>
        </w:rPr>
        <w:t>Question 6</w:t>
      </w:r>
    </w:p>
    <w:p w14:paraId="4D093BAE" w14:textId="5404717D" w:rsidR="00B45D95" w:rsidRPr="00A010F2" w:rsidRDefault="006F2B80" w:rsidP="00BE412F">
      <w:pPr>
        <w:pStyle w:val="VCAAbody"/>
      </w:pPr>
      <w:r w:rsidRPr="00A010F2">
        <w:t xml:space="preserve">The area shaded equals the area of the rectangle (6 </w:t>
      </w:r>
      <w:r w:rsidR="005C12CA">
        <w:sym w:font="Symbol" w:char="F0B4"/>
      </w:r>
      <w:r w:rsidRPr="00A010F2">
        <w:t xml:space="preserve"> 21) minus the area of</w:t>
      </w:r>
      <w:r w:rsidR="005C12CA">
        <w:t xml:space="preserve"> </w:t>
      </w:r>
      <w:r w:rsidR="00FC23BB" w:rsidRPr="00666F2B">
        <w:rPr>
          <w:position w:val="-20"/>
        </w:rPr>
        <w:object w:dxaOrig="340" w:dyaOrig="540" w14:anchorId="2DD9A89F">
          <v:shape id="_x0000_i1040" type="#_x0000_t75" style="width:15pt;height:25.5pt" o:ole="">
            <v:imagedata r:id="rId46" o:title=""/>
          </v:shape>
          <o:OLEObject Type="Embed" ProgID="Equation.DSMT4" ShapeID="_x0000_i1040" DrawAspect="Content" ObjectID="_1728396394" r:id="rId47"/>
        </w:object>
      </w:r>
      <w:r w:rsidR="00FC23BB">
        <w:t xml:space="preserve">circles </w:t>
      </w:r>
      <w:r w:rsidR="00F028B2" w:rsidRPr="00F028B2">
        <w:rPr>
          <w:noProof/>
          <w:position w:val="-24"/>
        </w:rPr>
        <w:object w:dxaOrig="1140" w:dyaOrig="620" w14:anchorId="622F7590">
          <v:shape id="_x0000_i1041" type="#_x0000_t75" alt="" style="width:57pt;height:30.75pt;mso-width-percent:0;mso-height-percent:0;mso-width-percent:0;mso-height-percent:0" o:ole="">
            <v:imagedata r:id="rId48" o:title=""/>
          </v:shape>
          <o:OLEObject Type="Embed" ProgID="Equation.DSMT4" ShapeID="_x0000_i1041" DrawAspect="Content" ObjectID="_1728396395" r:id="rId49"/>
        </w:object>
      </w:r>
    </w:p>
    <w:p w14:paraId="46DB7A49" w14:textId="20463156" w:rsidR="00F90D30" w:rsidRPr="001E7E2A" w:rsidRDefault="00F90D30" w:rsidP="00F90D30">
      <w:pPr>
        <w:pStyle w:val="VCAAHeading4"/>
        <w:rPr>
          <w:lang w:val="en-AU"/>
        </w:rPr>
      </w:pPr>
      <w:r w:rsidRPr="001E7E2A">
        <w:rPr>
          <w:lang w:val="en-AU"/>
        </w:rPr>
        <w:t>Question 7</w:t>
      </w:r>
    </w:p>
    <w:p w14:paraId="4CDBF79A" w14:textId="405EE216" w:rsidR="00BF1CE0" w:rsidRPr="00A010F2" w:rsidRDefault="00583A1E" w:rsidP="00BE412F">
      <w:pPr>
        <w:pStyle w:val="VCAAbody"/>
      </w:pPr>
      <w:r w:rsidRPr="00A010F2">
        <w:t>Angle</w:t>
      </w:r>
      <w:r w:rsidR="00E10605">
        <w:t xml:space="preserve"> </w:t>
      </w:r>
      <w:r w:rsidR="00E10605" w:rsidRPr="0071638A">
        <w:rPr>
          <w:rStyle w:val="VCAAvariable"/>
        </w:rPr>
        <w:t>b</w:t>
      </w:r>
      <w:r w:rsidR="00E10605" w:rsidRPr="0071638A">
        <w:rPr>
          <w:rStyle w:val="VCAAsuperscriptitalic"/>
        </w:rPr>
        <w:t>º</w:t>
      </w:r>
      <w:r w:rsidRPr="0071638A">
        <w:rPr>
          <w:rStyle w:val="VCAAsuperscriptitalic"/>
        </w:rPr>
        <w:t xml:space="preserve"> </w:t>
      </w:r>
      <w:r w:rsidRPr="00A010F2">
        <w:t xml:space="preserve">lies on the straight line with </w:t>
      </w:r>
      <w:r w:rsidR="00BF1CE0" w:rsidRPr="00A010F2">
        <w:t>angle</w:t>
      </w:r>
      <w:r w:rsidR="002A0B95">
        <w:t xml:space="preserve"> </w:t>
      </w:r>
      <w:r w:rsidR="002A0B95" w:rsidRPr="005A0770">
        <w:rPr>
          <w:position w:val="-26"/>
        </w:rPr>
        <w:object w:dxaOrig="920" w:dyaOrig="620" w14:anchorId="0FE4D99A">
          <v:shape id="_x0000_i1042" type="#_x0000_t75" style="width:46.5pt;height:31.5pt" o:ole="">
            <v:imagedata r:id="rId50" o:title=""/>
          </v:shape>
          <o:OLEObject Type="Embed" ProgID="Equation.DSMT4" ShapeID="_x0000_i1042" DrawAspect="Content" ObjectID="_1728396396" r:id="rId51"/>
        </w:object>
      </w:r>
    </w:p>
    <w:p w14:paraId="0689818D" w14:textId="091F046D" w:rsidR="0071638A" w:rsidRDefault="0071638A">
      <w:pPr>
        <w:rPr>
          <w:rStyle w:val="VCAAsuperscript"/>
          <w:rFonts w:cs="Arial"/>
          <w:color w:val="000000" w:themeColor="text1"/>
          <w:sz w:val="20"/>
        </w:rPr>
      </w:pPr>
      <w:r>
        <w:rPr>
          <w:rStyle w:val="VCAAsuperscript"/>
        </w:rPr>
        <w:br w:type="page"/>
      </w:r>
    </w:p>
    <w:p w14:paraId="60763933" w14:textId="2A1BD05A" w:rsidR="00E665BB" w:rsidRPr="00D7131A" w:rsidRDefault="00E665BB" w:rsidP="00BE412F">
      <w:pPr>
        <w:pStyle w:val="VCAAbody"/>
      </w:pPr>
      <w:r w:rsidRPr="005A0770">
        <w:rPr>
          <w:position w:val="-52"/>
        </w:rPr>
        <w:object w:dxaOrig="1900" w:dyaOrig="1480" w14:anchorId="072B7B0A">
          <v:shape id="_x0000_i1043" type="#_x0000_t75" style="width:95.25pt;height:74.25pt" o:ole="">
            <v:imagedata r:id="rId52" o:title=""/>
          </v:shape>
          <o:OLEObject Type="Embed" ProgID="Equation.DSMT4" ShapeID="_x0000_i1043" DrawAspect="Content" ObjectID="_1728396397" r:id="rId53"/>
        </w:object>
      </w:r>
    </w:p>
    <w:p w14:paraId="6D873773" w14:textId="4BC982F8" w:rsidR="00BF1CE0" w:rsidRPr="001E7E2A" w:rsidRDefault="00BF1CE0" w:rsidP="00BF1CE0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8</w:t>
      </w:r>
    </w:p>
    <w:p w14:paraId="46E51650" w14:textId="2C008DB7" w:rsidR="005B69E7" w:rsidRPr="00CF43E0" w:rsidRDefault="005B69E7" w:rsidP="00BE412F">
      <w:pPr>
        <w:pStyle w:val="VCAAbody"/>
      </w:pPr>
      <w:r w:rsidRPr="00CF43E0">
        <w:t xml:space="preserve">A diagram </w:t>
      </w:r>
      <w:r w:rsidR="00350BE6">
        <w:t>may be</w:t>
      </w:r>
      <w:r w:rsidRPr="00CF43E0">
        <w:t xml:space="preserve"> </w:t>
      </w:r>
      <w:r w:rsidR="003630CD">
        <w:t>useful</w:t>
      </w:r>
      <w:r w:rsidRPr="00CF43E0">
        <w:t xml:space="preserve"> to solve this </w:t>
      </w:r>
      <w:r w:rsidR="00BF1CE0">
        <w:t>question</w:t>
      </w:r>
      <w:r w:rsidR="003630CD">
        <w:t>.</w:t>
      </w:r>
    </w:p>
    <w:p w14:paraId="122AF876" w14:textId="4410FB50" w:rsidR="005B69E7" w:rsidRPr="00CF43E0" w:rsidRDefault="00253ACC" w:rsidP="00BE412F">
      <w:pPr>
        <w:pStyle w:val="VCAAbody"/>
      </w:pPr>
      <w:r w:rsidRPr="00CF43E0">
        <w:t>U</w:t>
      </w:r>
      <w:r w:rsidR="005B69E7" w:rsidRPr="00CF43E0">
        <w:t>s</w:t>
      </w:r>
      <w:r w:rsidRPr="00CF43E0">
        <w:t>e</w:t>
      </w:r>
      <w:r w:rsidR="003630CD">
        <w:t xml:space="preserve"> the</w:t>
      </w:r>
      <w:r w:rsidR="005B69E7" w:rsidRPr="00CF43E0">
        <w:t xml:space="preserve"> </w:t>
      </w:r>
      <w:r w:rsidR="00E12BE7">
        <w:t>c</w:t>
      </w:r>
      <w:r w:rsidR="005B69E7" w:rsidRPr="00CF43E0">
        <w:t xml:space="preserve">osine </w:t>
      </w:r>
      <w:r w:rsidR="00E12BE7">
        <w:t>r</w:t>
      </w:r>
      <w:r w:rsidR="005B69E7" w:rsidRPr="00CF43E0">
        <w:t xml:space="preserve">ule to obtain </w:t>
      </w:r>
      <w:r w:rsidR="005B69E7" w:rsidRPr="0071638A">
        <w:rPr>
          <w:rStyle w:val="VCAAitalic"/>
        </w:rPr>
        <w:t>SL</w:t>
      </w:r>
      <w:r w:rsidR="005B69E7" w:rsidRPr="00CF43E0">
        <w:t xml:space="preserve"> </w:t>
      </w:r>
      <w:r w:rsidR="00FC23BB">
        <w:sym w:font="Symbol" w:char="F02D"/>
      </w:r>
      <w:r w:rsidR="005B69E7" w:rsidRPr="00CF43E0">
        <w:t xml:space="preserve"> either 495 m (or 2136 m).</w:t>
      </w:r>
    </w:p>
    <w:p w14:paraId="77D7CD6A" w14:textId="5A86164F" w:rsidR="005B69E7" w:rsidRPr="00CF43E0" w:rsidRDefault="00253ACC" w:rsidP="00BE412F">
      <w:pPr>
        <w:pStyle w:val="VCAAbody"/>
      </w:pPr>
      <w:r w:rsidRPr="00CF43E0">
        <w:t>U</w:t>
      </w:r>
      <w:r w:rsidR="005B69E7" w:rsidRPr="00CF43E0">
        <w:t>s</w:t>
      </w:r>
      <w:r w:rsidRPr="00CF43E0">
        <w:t>e</w:t>
      </w:r>
      <w:r w:rsidR="005B69E7" w:rsidRPr="00CF43E0">
        <w:t xml:space="preserve"> </w:t>
      </w:r>
      <w:r w:rsidR="003630CD">
        <w:t>the</w:t>
      </w:r>
      <w:r w:rsidR="005B69E7" w:rsidRPr="00CF43E0">
        <w:t xml:space="preserve"> </w:t>
      </w:r>
      <w:r w:rsidR="00E12BE7">
        <w:t>c</w:t>
      </w:r>
      <w:r w:rsidR="005B69E7" w:rsidRPr="00CF43E0">
        <w:t xml:space="preserve">osine </w:t>
      </w:r>
      <w:r w:rsidR="00E12BE7">
        <w:t>r</w:t>
      </w:r>
      <w:r w:rsidR="005B69E7" w:rsidRPr="00CF43E0">
        <w:t xml:space="preserve">ule to obtain </w:t>
      </w:r>
      <w:r w:rsidR="005B69E7" w:rsidRPr="0071638A">
        <w:rPr>
          <w:rStyle w:val="VCAAitalic"/>
        </w:rPr>
        <w:t>CL</w:t>
      </w:r>
      <w:r w:rsidR="005B69E7" w:rsidRPr="00CF43E0">
        <w:t xml:space="preserve"> </w:t>
      </w:r>
      <w:r w:rsidR="00FC23BB">
        <w:sym w:font="Symbol" w:char="F02D"/>
      </w:r>
      <w:r w:rsidR="005B69E7" w:rsidRPr="00CF43E0">
        <w:t xml:space="preserve"> 1212 m.</w:t>
      </w:r>
    </w:p>
    <w:p w14:paraId="19F5BE25" w14:textId="24A6468C" w:rsidR="005B69E7" w:rsidRPr="00CF43E0" w:rsidRDefault="005B69E7" w:rsidP="00BE412F">
      <w:pPr>
        <w:pStyle w:val="VCAAbody"/>
      </w:pPr>
      <w:r w:rsidRPr="00CF43E0">
        <w:t>Lucia walked a total of 1400 + 950 + 495 = 2845 m</w:t>
      </w:r>
    </w:p>
    <w:p w14:paraId="038C5854" w14:textId="67E649F2" w:rsidR="005B69E7" w:rsidRPr="00CF43E0" w:rsidRDefault="005B69E7" w:rsidP="00BE412F">
      <w:pPr>
        <w:pStyle w:val="VCAAbody"/>
      </w:pPr>
      <w:r w:rsidRPr="00CF43E0">
        <w:t>Rod walked a total of 1400 + 1212 + 700 = 3312 m</w:t>
      </w:r>
    </w:p>
    <w:p w14:paraId="1B679B63" w14:textId="1D9B58D0" w:rsidR="005B69E7" w:rsidRPr="00FC23BB" w:rsidRDefault="00E12BE7" w:rsidP="00FC23BB">
      <w:pPr>
        <w:pStyle w:val="VCAAbody"/>
      </w:pPr>
      <w:r w:rsidRPr="00FC23BB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416EE5EC" wp14:editId="1D6C92D8">
                <wp:simplePos x="0" y="0"/>
                <wp:positionH relativeFrom="column">
                  <wp:posOffset>876935</wp:posOffset>
                </wp:positionH>
                <wp:positionV relativeFrom="paragraph">
                  <wp:posOffset>210708</wp:posOffset>
                </wp:positionV>
                <wp:extent cx="4719320" cy="1825625"/>
                <wp:effectExtent l="0" t="0" r="0" b="0"/>
                <wp:wrapTopAndBottom/>
                <wp:docPr id="93" name="Group 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719320" cy="1825625"/>
                          <a:chOff x="0" y="0"/>
                          <a:chExt cx="4719320" cy="1825819"/>
                        </a:xfrm>
                      </wpg:grpSpPr>
                      <wpg:grpSp>
                        <wpg:cNvPr id="86" name="Group 86"/>
                        <wpg:cNvGrpSpPr/>
                        <wpg:grpSpPr>
                          <a:xfrm>
                            <a:off x="0" y="0"/>
                            <a:ext cx="4719320" cy="1825819"/>
                            <a:chOff x="0" y="0"/>
                            <a:chExt cx="4719738" cy="1826295"/>
                          </a:xfrm>
                        </wpg:grpSpPr>
                        <wps:wsp>
                          <wps:cNvPr id="66" name="Straight Connector 66"/>
                          <wps:cNvCnPr/>
                          <wps:spPr>
                            <a:xfrm>
                              <a:off x="2530764" y="230909"/>
                              <a:ext cx="1745040" cy="562993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7" name="Straight Connector 67"/>
                          <wps:cNvCnPr/>
                          <wps:spPr>
                            <a:xfrm flipV="1">
                              <a:off x="267854" y="230909"/>
                              <a:ext cx="2262515" cy="562993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5" name="Straight Connector 65"/>
                          <wps:cNvCnPr/>
                          <wps:spPr>
                            <a:xfrm>
                              <a:off x="267854" y="794327"/>
                              <a:ext cx="400819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Text Box 70"/>
                          <wps:cNvSpPr txBox="1"/>
                          <wps:spPr>
                            <a:xfrm>
                              <a:off x="3232727" y="508000"/>
                              <a:ext cx="443302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1E34A94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</w:rPr>
                                  <w:t>20º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Text Box 73"/>
                          <wps:cNvSpPr txBox="1"/>
                          <wps:spPr>
                            <a:xfrm>
                              <a:off x="1209964" y="147782"/>
                              <a:ext cx="664954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9BC6871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</w:rPr>
                                  <w:t>950 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Text Box 72"/>
                          <wps:cNvSpPr txBox="1"/>
                          <wps:spPr>
                            <a:xfrm>
                              <a:off x="2059709" y="563418"/>
                              <a:ext cx="664954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B909103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</w:rPr>
                                  <w:t>1400 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5" name="Text Box 75"/>
                          <wps:cNvSpPr txBox="1"/>
                          <wps:spPr>
                            <a:xfrm>
                              <a:off x="0" y="600364"/>
                              <a:ext cx="443302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46F0D10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  <w:i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  <w:i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Straight Connector 68"/>
                          <wps:cNvCnPr/>
                          <wps:spPr>
                            <a:xfrm flipV="1">
                              <a:off x="2189018" y="794327"/>
                              <a:ext cx="2086117" cy="74811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Straight Connector 69"/>
                          <wps:cNvCnPr/>
                          <wps:spPr>
                            <a:xfrm>
                              <a:off x="267854" y="794327"/>
                              <a:ext cx="1920514" cy="74811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rgbClr val="0000FF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1" name="Text Box 71"/>
                          <wps:cNvSpPr txBox="1"/>
                          <wps:spPr>
                            <a:xfrm>
                              <a:off x="3269673" y="822037"/>
                              <a:ext cx="443302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4AD6186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</w:rPr>
                                  <w:t>30º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4" name="Text Box 74"/>
                          <wps:cNvSpPr txBox="1"/>
                          <wps:spPr>
                            <a:xfrm>
                              <a:off x="895927" y="1209964"/>
                              <a:ext cx="664954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8DB1471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</w:rPr>
                                  <w:t>700 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4276436" y="683491"/>
                              <a:ext cx="443302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C6F0FE9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  <w:i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2410691" y="0"/>
                              <a:ext cx="443302" cy="28631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192E75B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  <w:i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2059709" y="1539968"/>
                              <a:ext cx="443345" cy="2863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7C60605" w14:textId="77777777" w:rsidR="00D51A95" w:rsidRPr="00CF43E0" w:rsidRDefault="00D51A95" w:rsidP="005B69E7">
                                <w:pPr>
                                  <w:rPr>
                                    <w:rFonts w:cstheme="minorHAnsi"/>
                                    <w:i/>
                                  </w:rPr>
                                </w:pPr>
                                <w:r w:rsidRPr="00CF43E0">
                                  <w:rPr>
                                    <w:rFonts w:cstheme="minorHAnsi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1" name="Text Box 91"/>
                        <wps:cNvSpPr txBox="1"/>
                        <wps:spPr>
                          <a:xfrm>
                            <a:off x="3269672" y="230909"/>
                            <a:ext cx="618490" cy="2673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5CC4EA7" w14:textId="77777777" w:rsidR="00D51A95" w:rsidRPr="00CF43E0" w:rsidRDefault="00D51A95" w:rsidP="005B69E7">
                              <w:pPr>
                                <w:rPr>
                                  <w:rFonts w:cstheme="minorHAnsi"/>
                                  <w:color w:val="0000FF"/>
                                </w:rPr>
                              </w:pPr>
                              <w:r w:rsidRPr="00CF43E0">
                                <w:rPr>
                                  <w:rFonts w:cstheme="minorHAnsi"/>
                                  <w:color w:val="0000FF"/>
                                </w:rPr>
                                <w:t>495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92"/>
                        <wps:cNvSpPr txBox="1"/>
                        <wps:spPr>
                          <a:xfrm>
                            <a:off x="3232727" y="1117600"/>
                            <a:ext cx="618490" cy="2673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4B8C041" w14:textId="77777777" w:rsidR="00D51A95" w:rsidRPr="00CF43E0" w:rsidRDefault="00D51A95" w:rsidP="005B69E7">
                              <w:pPr>
                                <w:rPr>
                                  <w:rFonts w:cstheme="minorHAnsi"/>
                                  <w:color w:val="0000FF"/>
                                </w:rPr>
                              </w:pPr>
                              <w:r w:rsidRPr="00CF43E0">
                                <w:rPr>
                                  <w:rFonts w:cstheme="minorHAnsi"/>
                                  <w:color w:val="0000FF"/>
                                </w:rPr>
                                <w:t>1212 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16EE5EC" id="Group 93" o:spid="_x0000_s1029" style="position:absolute;margin-left:69.05pt;margin-top:16.6pt;width:371.6pt;height:143.75pt;z-index:251662336;mso-height-relative:margin" coordsize="47193,18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">
                <v:group id="Group 86" o:spid="_x0000_s1030" style="position:absolute;width:47193;height:18258" coordsize="47197,182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">
                  <v:line id="Straight Connector 66" o:spid="_x0000_s1031" style="position:absolute;visibility:visible;mso-wrap-style:square" from="25307,2309" to="42758,7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" strokecolor="blue" strokeweight="1.5pt"/>
                  <v:line id="Straight Connector 67" o:spid="_x0000_s1032" style="position:absolute;flip:y;visibility:visible;mso-wrap-style:square" from="2678,2309" to="25303,7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" strokecolor="blue" strokeweight="1.5pt"/>
                  <v:line id="Straight Connector 65" o:spid="_x0000_s1033" style="position:absolute;visibility:visible;mso-wrap-style:square" from="2678,7943" to="42760,79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" strokecolor="blue" strokeweight="1.5pt"/>
                  <v:shape id="Text Box 70" o:spid="_x0000_s1034" type="#_x0000_t202" style="position:absolute;left:32327;top:5080;width:4433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P8v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vrwJfwAmfwBAAD//wMAUEsBAi0AFAAGAAgAAAAhANvh9svuAAAAhQEAABMAAAAAAAAAAAAA&#10;AAAAAAAAAFtDb250ZW50X1R5cGVzXS54bWxQSwECLQAUAAYACAAAACEAWvQsW78AAAAVAQAACwAA&#10;AAAAAAAAAAAAAAAfAQAAX3JlbHMvLnJlbHNQSwECLQAUAAYACAAAACEACcj/L8MAAADbAAAADwAA&#10;AAAAAAAAAAAAAAAHAgAAZHJzL2Rvd25yZXYueG1sUEsFBgAAAAADAAMAtwAAAPcCAAAAAA==&#10;" filled="f" stroked="f" strokeweight=".5pt">
                    <v:textbox>
                      <w:txbxContent>
                        <w:p w14:paraId="41E34A94" w14:textId="77777777" w:rsidR="00D51A95" w:rsidRPr="00CF43E0" w:rsidRDefault="00D51A95" w:rsidP="005B69E7">
                          <w:pPr>
                            <w:rPr>
                              <w:rFonts w:cstheme="minorHAnsi"/>
                            </w:rPr>
                          </w:pPr>
                          <w:r w:rsidRPr="00CF43E0">
                            <w:rPr>
                              <w:rFonts w:cstheme="minorHAnsi"/>
                            </w:rPr>
                            <w:t>20º</w:t>
                          </w:r>
                        </w:p>
                      </w:txbxContent>
                    </v:textbox>
                  </v:shape>
                  <v:shape id="Text Box 73" o:spid="_x0000_s1035" type="#_x0000_t202" style="position:absolute;left:12099;top:1477;width:6650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  <v:textbox>
                      <w:txbxContent>
                        <w:p w14:paraId="69BC6871" w14:textId="77777777" w:rsidR="00D51A95" w:rsidRPr="00CF43E0" w:rsidRDefault="00D51A95" w:rsidP="005B69E7">
                          <w:pPr>
                            <w:rPr>
                              <w:rFonts w:cstheme="minorHAnsi"/>
                            </w:rPr>
                          </w:pPr>
                          <w:r w:rsidRPr="00CF43E0">
                            <w:rPr>
                              <w:rFonts w:cstheme="minorHAnsi"/>
                            </w:rPr>
                            <w:t>950 m</w:t>
                          </w:r>
                        </w:p>
                      </w:txbxContent>
                    </v:textbox>
                  </v:shape>
                  <v:shape id="Text Box 72" o:spid="_x0000_s1036" type="#_x0000_t202" style="position:absolute;left:20597;top:5634;width:6649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  <v:textbox>
                      <w:txbxContent>
                        <w:p w14:paraId="1B909103" w14:textId="77777777" w:rsidR="00D51A95" w:rsidRPr="00CF43E0" w:rsidRDefault="00D51A95" w:rsidP="005B69E7">
                          <w:pPr>
                            <w:rPr>
                              <w:rFonts w:cstheme="minorHAnsi"/>
                            </w:rPr>
                          </w:pPr>
                          <w:r w:rsidRPr="00CF43E0">
                            <w:rPr>
                              <w:rFonts w:cstheme="minorHAnsi"/>
                            </w:rPr>
                            <w:t>1400 m</w:t>
                          </w:r>
                        </w:p>
                      </w:txbxContent>
                    </v:textbox>
                  </v:shape>
                  <v:shape id="Text Box 75" o:spid="_x0000_s1037" type="#_x0000_t202" style="position:absolute;top:6003;width:4433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  <v:textbox>
                      <w:txbxContent>
                        <w:p w14:paraId="746F0D10" w14:textId="77777777" w:rsidR="00D51A95" w:rsidRPr="00CF43E0" w:rsidRDefault="00D51A95" w:rsidP="005B69E7">
                          <w:pPr>
                            <w:rPr>
                              <w:rFonts w:cstheme="minorHAnsi"/>
                              <w:i/>
                            </w:rPr>
                          </w:pPr>
                          <w:r w:rsidRPr="00CF43E0">
                            <w:rPr>
                              <w:rFonts w:cstheme="minorHAnsi"/>
                              <w:i/>
                            </w:rPr>
                            <w:t>P</w:t>
                          </w:r>
                        </w:p>
                      </w:txbxContent>
                    </v:textbox>
                  </v:shape>
                  <v:line id="Straight Connector 68" o:spid="_x0000_s1038" style="position:absolute;flip:y;visibility:visible;mso-wrap-style:square" from="21890,7943" to="42751,15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" strokecolor="blue" strokeweight="1.5pt"/>
                  <v:line id="Straight Connector 69" o:spid="_x0000_s1039" style="position:absolute;visibility:visible;mso-wrap-style:square" from="2678,7943" to="21883,154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" strokecolor="blue" strokeweight="1.5pt"/>
                  <v:shape id="Text Box 71" o:spid="_x0000_s1040" type="#_x0000_t202" style="position:absolute;left:32696;top:8220;width:4433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  <v:textbox>
                      <w:txbxContent>
                        <w:p w14:paraId="54AD6186" w14:textId="77777777" w:rsidR="00D51A95" w:rsidRPr="00CF43E0" w:rsidRDefault="00D51A95" w:rsidP="005B69E7">
                          <w:pPr>
                            <w:rPr>
                              <w:rFonts w:cstheme="minorHAnsi"/>
                            </w:rPr>
                          </w:pPr>
                          <w:r w:rsidRPr="00CF43E0">
                            <w:rPr>
                              <w:rFonts w:cstheme="minorHAnsi"/>
                            </w:rPr>
                            <w:t>30º</w:t>
                          </w:r>
                        </w:p>
                      </w:txbxContent>
                    </v:textbox>
                  </v:shape>
                  <v:shape id="Text Box 74" o:spid="_x0000_s1041" type="#_x0000_t202" style="position:absolute;left:8959;top:12099;width:6649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  <v:textbox>
                      <w:txbxContent>
                        <w:p w14:paraId="38DB1471" w14:textId="77777777" w:rsidR="00D51A95" w:rsidRPr="00CF43E0" w:rsidRDefault="00D51A95" w:rsidP="005B69E7">
                          <w:pPr>
                            <w:rPr>
                              <w:rFonts w:cstheme="minorHAnsi"/>
                            </w:rPr>
                          </w:pPr>
                          <w:r w:rsidRPr="00CF43E0">
                            <w:rPr>
                              <w:rFonts w:cstheme="minorHAnsi"/>
                            </w:rPr>
                            <w:t>700 m</w:t>
                          </w:r>
                        </w:p>
                      </w:txbxContent>
                    </v:textbox>
                  </v:shape>
                  <v:shape id="Text Box 76" o:spid="_x0000_s1042" type="#_x0000_t202" style="position:absolute;left:42764;top:6834;width:4433;height:28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  <v:textbox>
                      <w:txbxContent>
                        <w:p w14:paraId="2C6F0FE9" w14:textId="77777777" w:rsidR="00D51A95" w:rsidRPr="00CF43E0" w:rsidRDefault="00D51A95" w:rsidP="005B69E7">
                          <w:pPr>
                            <w:rPr>
                              <w:rFonts w:cstheme="minorHAnsi"/>
                              <w:i/>
                            </w:rPr>
                          </w:pPr>
                          <w:r w:rsidRPr="00CF43E0">
                            <w:rPr>
                              <w:rFonts w:cstheme="minorHAnsi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77" o:spid="_x0000_s1043" type="#_x0000_t202" style="position:absolute;left:24106;width:4433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  <v:textbox>
                      <w:txbxContent>
                        <w:p w14:paraId="2192E75B" w14:textId="77777777" w:rsidR="00D51A95" w:rsidRPr="00CF43E0" w:rsidRDefault="00D51A95" w:rsidP="005B69E7">
                          <w:pPr>
                            <w:rPr>
                              <w:rFonts w:cstheme="minorHAnsi"/>
                              <w:i/>
                            </w:rPr>
                          </w:pPr>
                          <w:r w:rsidRPr="00CF43E0">
                            <w:rPr>
                              <w:rFonts w:cstheme="minorHAnsi"/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78" o:spid="_x0000_s1044" type="#_x0000_t202" style="position:absolute;left:20597;top:15399;width:4433;height:28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" filled="f" stroked="f" strokeweight=".5pt">
                    <v:textbox>
                      <w:txbxContent>
                        <w:p w14:paraId="07C60605" w14:textId="77777777" w:rsidR="00D51A95" w:rsidRPr="00CF43E0" w:rsidRDefault="00D51A95" w:rsidP="005B69E7">
                          <w:pPr>
                            <w:rPr>
                              <w:rFonts w:cstheme="minorHAnsi"/>
                              <w:i/>
                            </w:rPr>
                          </w:pPr>
                          <w:r w:rsidRPr="00CF43E0">
                            <w:rPr>
                              <w:rFonts w:cstheme="minorHAnsi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shape id="Text Box 91" o:spid="_x0000_s1045" type="#_x0000_t202" style="position:absolute;left:32696;top:2309;width:6185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" filled="f" stroked="f" strokeweight=".5pt">
                  <v:textbox>
                    <w:txbxContent>
                      <w:p w14:paraId="05CC4EA7" w14:textId="77777777" w:rsidR="00D51A95" w:rsidRPr="00CF43E0" w:rsidRDefault="00D51A95" w:rsidP="005B69E7">
                        <w:pPr>
                          <w:rPr>
                            <w:rFonts w:cstheme="minorHAnsi"/>
                            <w:color w:val="0000FF"/>
                          </w:rPr>
                        </w:pPr>
                        <w:r w:rsidRPr="00CF43E0">
                          <w:rPr>
                            <w:rFonts w:cstheme="minorHAnsi"/>
                            <w:color w:val="0000FF"/>
                          </w:rPr>
                          <w:t>495 m</w:t>
                        </w:r>
                      </w:p>
                    </w:txbxContent>
                  </v:textbox>
                </v:shape>
                <v:shape id="Text Box 92" o:spid="_x0000_s1046" type="#_x0000_t202" style="position:absolute;left:32327;top:11176;width:6185;height:26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I5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lAn9fwg+Qm18AAAD//wMAUEsBAi0AFAAGAAgAAAAhANvh9svuAAAAhQEAABMAAAAAAAAA&#10;AAAAAAAAAAAAAFtDb250ZW50X1R5cGVzXS54bWxQSwECLQAUAAYACAAAACEAWvQsW78AAAAVAQAA&#10;CwAAAAAAAAAAAAAAAAAfAQAAX3JlbHMvLnJlbHNQSwECLQAUAAYACAAAACEAJloiOcYAAADbAAAA&#10;DwAAAAAAAAAAAAAAAAAHAgAAZHJzL2Rvd25yZXYueG1sUEsFBgAAAAADAAMAtwAAAPoCAAAAAA==&#10;" filled="f" stroked="f" strokeweight=".5pt">
                  <v:textbox>
                    <w:txbxContent>
                      <w:p w14:paraId="24B8C041" w14:textId="77777777" w:rsidR="00D51A95" w:rsidRPr="00CF43E0" w:rsidRDefault="00D51A95" w:rsidP="005B69E7">
                        <w:pPr>
                          <w:rPr>
                            <w:rFonts w:cstheme="minorHAnsi"/>
                            <w:color w:val="0000FF"/>
                          </w:rPr>
                        </w:pPr>
                        <w:r w:rsidRPr="00CF43E0">
                          <w:rPr>
                            <w:rFonts w:cstheme="minorHAnsi"/>
                            <w:color w:val="0000FF"/>
                          </w:rPr>
                          <w:t>1212 m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="00E10605" w:rsidRPr="00FC23BB">
        <w:t>Therefore, Rod walks 467 m further than Lucia.</w:t>
      </w:r>
    </w:p>
    <w:p w14:paraId="78F38997" w14:textId="77777777" w:rsidR="00F028B2" w:rsidRDefault="00F028B2" w:rsidP="00F028B2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5606C892" w14:textId="33770B26" w:rsidR="00B45D95" w:rsidRPr="001E7E2A" w:rsidRDefault="00B45D95" w:rsidP="00B45D95">
      <w:pPr>
        <w:pStyle w:val="VCAAHeading3"/>
        <w:rPr>
          <w:lang w:val="en-AU"/>
        </w:rPr>
      </w:pPr>
      <w:r w:rsidRPr="001E7E2A">
        <w:rPr>
          <w:lang w:val="en-AU"/>
        </w:rPr>
        <w:lastRenderedPageBreak/>
        <w:t>Module 4 – Graphs and relations</w:t>
      </w:r>
    </w:p>
    <w:tbl>
      <w:tblPr>
        <w:tblStyle w:val="VCAATableClosed"/>
        <w:tblW w:w="0" w:type="auto"/>
        <w:tblLayout w:type="fixed"/>
        <w:tblLook w:val="0000" w:firstRow="0" w:lastRow="0" w:firstColumn="0" w:lastColumn="0" w:noHBand="0" w:noVBand="0"/>
      </w:tblPr>
      <w:tblGrid>
        <w:gridCol w:w="1083"/>
        <w:gridCol w:w="1432"/>
        <w:gridCol w:w="432"/>
        <w:gridCol w:w="432"/>
        <w:gridCol w:w="432"/>
        <w:gridCol w:w="432"/>
        <w:gridCol w:w="432"/>
      </w:tblGrid>
      <w:tr w:rsidR="008C3E83" w:rsidRPr="008327C7" w14:paraId="129152B6" w14:textId="77777777" w:rsidTr="00FC23BB">
        <w:trPr>
          <w:trHeight w:val="264"/>
        </w:trPr>
        <w:tc>
          <w:tcPr>
            <w:tcW w:w="1083" w:type="dxa"/>
            <w:shd w:val="clear" w:color="auto" w:fill="0072AA" w:themeFill="accent1" w:themeFillShade="BF"/>
          </w:tcPr>
          <w:p w14:paraId="71680D0E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Question</w:t>
            </w:r>
          </w:p>
        </w:tc>
        <w:tc>
          <w:tcPr>
            <w:tcW w:w="1432" w:type="dxa"/>
            <w:shd w:val="clear" w:color="auto" w:fill="0072AA" w:themeFill="accent1" w:themeFillShade="BF"/>
          </w:tcPr>
          <w:p w14:paraId="3FC9C1F4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Correct answer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3A228ED3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A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5ACDFEAE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B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2BB044BC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C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2449ACE0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 D</w:t>
            </w:r>
          </w:p>
        </w:tc>
        <w:tc>
          <w:tcPr>
            <w:tcW w:w="432" w:type="dxa"/>
            <w:shd w:val="clear" w:color="auto" w:fill="0072AA" w:themeFill="accent1" w:themeFillShade="BF"/>
          </w:tcPr>
          <w:p w14:paraId="3979D947" w14:textId="77777777" w:rsidR="008C3E83" w:rsidRPr="0071638A" w:rsidRDefault="008C3E83" w:rsidP="0071638A">
            <w:pPr>
              <w:pStyle w:val="VCAAtablecondensedheading"/>
              <w:rPr>
                <w:rStyle w:val="VCAAbold"/>
              </w:rPr>
            </w:pPr>
            <w:r w:rsidRPr="0071638A">
              <w:rPr>
                <w:rStyle w:val="VCAAbold"/>
              </w:rPr>
              <w:t>%E</w:t>
            </w:r>
          </w:p>
        </w:tc>
      </w:tr>
      <w:tr w:rsidR="008C3E83" w:rsidRPr="008327C7" w14:paraId="4490FF7D" w14:textId="77777777" w:rsidTr="00FC23BB">
        <w:tc>
          <w:tcPr>
            <w:tcW w:w="1083" w:type="dxa"/>
          </w:tcPr>
          <w:p w14:paraId="6C1EC264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1</w:t>
            </w:r>
          </w:p>
        </w:tc>
        <w:tc>
          <w:tcPr>
            <w:tcW w:w="1432" w:type="dxa"/>
            <w:vAlign w:val="center"/>
          </w:tcPr>
          <w:p w14:paraId="731471F5" w14:textId="4E121EAF" w:rsidR="008C3E83" w:rsidRPr="00090035" w:rsidRDefault="008C3E83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7264B91D" w14:textId="3C68C3E6" w:rsidR="008C3E83" w:rsidRPr="008C3E83" w:rsidRDefault="008C3E83" w:rsidP="00FC23BB">
            <w:pPr>
              <w:pStyle w:val="VCAAtablecondensed"/>
            </w:pPr>
            <w:r w:rsidRPr="008C3E83">
              <w:t>2</w:t>
            </w:r>
          </w:p>
        </w:tc>
        <w:tc>
          <w:tcPr>
            <w:tcW w:w="432" w:type="dxa"/>
            <w:vAlign w:val="center"/>
          </w:tcPr>
          <w:p w14:paraId="1D1E8A25" w14:textId="7D542191" w:rsidR="008C3E83" w:rsidRPr="008C3E83" w:rsidRDefault="008C3E83" w:rsidP="00FC23BB">
            <w:pPr>
              <w:pStyle w:val="VCAAtablecondensed"/>
            </w:pPr>
            <w:r w:rsidRPr="008C3E83">
              <w:t>92</w:t>
            </w:r>
          </w:p>
        </w:tc>
        <w:tc>
          <w:tcPr>
            <w:tcW w:w="432" w:type="dxa"/>
            <w:vAlign w:val="center"/>
          </w:tcPr>
          <w:p w14:paraId="37A6639E" w14:textId="3DB6C862" w:rsidR="008C3E83" w:rsidRPr="008C3E83" w:rsidRDefault="008C3E83" w:rsidP="00FC23BB">
            <w:pPr>
              <w:pStyle w:val="VCAAtablecondensed"/>
            </w:pPr>
            <w:r w:rsidRPr="008C3E83">
              <w:t>3</w:t>
            </w:r>
          </w:p>
        </w:tc>
        <w:tc>
          <w:tcPr>
            <w:tcW w:w="432" w:type="dxa"/>
            <w:vAlign w:val="center"/>
          </w:tcPr>
          <w:p w14:paraId="05486464" w14:textId="293DA69D" w:rsidR="008C3E83" w:rsidRPr="008C3E83" w:rsidRDefault="008C3E83" w:rsidP="00FC23BB">
            <w:pPr>
              <w:pStyle w:val="VCAAtablecondensed"/>
            </w:pPr>
            <w:r w:rsidRPr="008C3E83">
              <w:t>1</w:t>
            </w:r>
          </w:p>
        </w:tc>
        <w:tc>
          <w:tcPr>
            <w:tcW w:w="432" w:type="dxa"/>
            <w:vAlign w:val="center"/>
          </w:tcPr>
          <w:p w14:paraId="45400873" w14:textId="1750B5F6" w:rsidR="008C3E83" w:rsidRPr="008C3E83" w:rsidRDefault="008C3E83" w:rsidP="00FC23BB">
            <w:pPr>
              <w:pStyle w:val="VCAAtablecondensed"/>
            </w:pPr>
            <w:r w:rsidRPr="008C3E83">
              <w:t>1</w:t>
            </w:r>
          </w:p>
        </w:tc>
      </w:tr>
      <w:tr w:rsidR="008C3E83" w:rsidRPr="008327C7" w14:paraId="123805BE" w14:textId="77777777" w:rsidTr="00FC23BB">
        <w:tc>
          <w:tcPr>
            <w:tcW w:w="1083" w:type="dxa"/>
          </w:tcPr>
          <w:p w14:paraId="09A644D7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2</w:t>
            </w:r>
          </w:p>
        </w:tc>
        <w:tc>
          <w:tcPr>
            <w:tcW w:w="1432" w:type="dxa"/>
            <w:vAlign w:val="center"/>
          </w:tcPr>
          <w:p w14:paraId="4AABAB32" w14:textId="61237C21" w:rsidR="008C3E83" w:rsidRPr="00090035" w:rsidRDefault="008C3E83" w:rsidP="0071638A">
            <w:pPr>
              <w:pStyle w:val="VCAAtablecondensed"/>
            </w:pPr>
            <w:r w:rsidRPr="00090035">
              <w:t>A</w:t>
            </w:r>
          </w:p>
        </w:tc>
        <w:tc>
          <w:tcPr>
            <w:tcW w:w="432" w:type="dxa"/>
            <w:vAlign w:val="center"/>
          </w:tcPr>
          <w:p w14:paraId="36D374C2" w14:textId="49E91679" w:rsidR="008C3E83" w:rsidRPr="008C3E83" w:rsidRDefault="008C3E83" w:rsidP="00FC23BB">
            <w:pPr>
              <w:pStyle w:val="VCAAtablecondensed"/>
            </w:pPr>
            <w:r w:rsidRPr="008C3E83">
              <w:t>57</w:t>
            </w:r>
          </w:p>
        </w:tc>
        <w:tc>
          <w:tcPr>
            <w:tcW w:w="432" w:type="dxa"/>
            <w:vAlign w:val="center"/>
          </w:tcPr>
          <w:p w14:paraId="6932F6EA" w14:textId="152E4173" w:rsidR="008C3E83" w:rsidRPr="008C3E83" w:rsidRDefault="008C3E83" w:rsidP="00FC23BB">
            <w:pPr>
              <w:pStyle w:val="VCAAtablecondensed"/>
            </w:pPr>
            <w:r w:rsidRPr="008C3E83">
              <w:t>6</w:t>
            </w:r>
          </w:p>
        </w:tc>
        <w:tc>
          <w:tcPr>
            <w:tcW w:w="432" w:type="dxa"/>
            <w:vAlign w:val="center"/>
          </w:tcPr>
          <w:p w14:paraId="633750F0" w14:textId="2DCF7F00" w:rsidR="008C3E83" w:rsidRPr="008C3E83" w:rsidRDefault="008C3E83" w:rsidP="00FC23BB">
            <w:pPr>
              <w:pStyle w:val="VCAAtablecondensed"/>
            </w:pPr>
            <w:r w:rsidRPr="008C3E83">
              <w:t>8</w:t>
            </w:r>
          </w:p>
        </w:tc>
        <w:tc>
          <w:tcPr>
            <w:tcW w:w="432" w:type="dxa"/>
            <w:vAlign w:val="center"/>
          </w:tcPr>
          <w:p w14:paraId="5C28F089" w14:textId="3F7C8422" w:rsidR="008C3E83" w:rsidRPr="008C3E83" w:rsidRDefault="008C3E83" w:rsidP="00FC23BB">
            <w:pPr>
              <w:pStyle w:val="VCAAtablecondensed"/>
            </w:pPr>
            <w:r w:rsidRPr="008C3E83">
              <w:t>19</w:t>
            </w:r>
          </w:p>
        </w:tc>
        <w:tc>
          <w:tcPr>
            <w:tcW w:w="432" w:type="dxa"/>
            <w:vAlign w:val="center"/>
          </w:tcPr>
          <w:p w14:paraId="29A0A072" w14:textId="5C3B5D4A" w:rsidR="008C3E83" w:rsidRPr="008C3E83" w:rsidRDefault="008C3E83" w:rsidP="00FC23BB">
            <w:pPr>
              <w:pStyle w:val="VCAAtablecondensed"/>
            </w:pPr>
            <w:r w:rsidRPr="008C3E83">
              <w:t>8</w:t>
            </w:r>
          </w:p>
        </w:tc>
      </w:tr>
      <w:tr w:rsidR="008C3E83" w:rsidRPr="008327C7" w14:paraId="509B5B8D" w14:textId="77777777" w:rsidTr="00FC23BB">
        <w:tc>
          <w:tcPr>
            <w:tcW w:w="1083" w:type="dxa"/>
          </w:tcPr>
          <w:p w14:paraId="0A40F2B7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3</w:t>
            </w:r>
          </w:p>
        </w:tc>
        <w:tc>
          <w:tcPr>
            <w:tcW w:w="1432" w:type="dxa"/>
            <w:vAlign w:val="center"/>
          </w:tcPr>
          <w:p w14:paraId="78ABFBCB" w14:textId="12A3355E" w:rsidR="008C3E83" w:rsidRPr="00090035" w:rsidRDefault="008C3E83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78E7861D" w14:textId="2679E96F" w:rsidR="008C3E83" w:rsidRPr="008C3E83" w:rsidRDefault="008C3E83" w:rsidP="00FC23BB">
            <w:pPr>
              <w:pStyle w:val="VCAAtablecondensed"/>
            </w:pPr>
            <w:r w:rsidRPr="008C3E83">
              <w:t>7</w:t>
            </w:r>
          </w:p>
        </w:tc>
        <w:tc>
          <w:tcPr>
            <w:tcW w:w="432" w:type="dxa"/>
            <w:vAlign w:val="center"/>
          </w:tcPr>
          <w:p w14:paraId="651111FA" w14:textId="61952972" w:rsidR="008C3E83" w:rsidRPr="008C3E83" w:rsidRDefault="008C3E83" w:rsidP="00FC23BB">
            <w:pPr>
              <w:pStyle w:val="VCAAtablecondensed"/>
            </w:pPr>
            <w:r w:rsidRPr="008C3E83">
              <w:t>8</w:t>
            </w:r>
          </w:p>
        </w:tc>
        <w:tc>
          <w:tcPr>
            <w:tcW w:w="432" w:type="dxa"/>
            <w:vAlign w:val="center"/>
          </w:tcPr>
          <w:p w14:paraId="5AEB7F02" w14:textId="3FE01917" w:rsidR="008C3E83" w:rsidRPr="008C3E83" w:rsidRDefault="008C3E83" w:rsidP="00FC23BB">
            <w:pPr>
              <w:pStyle w:val="VCAAtablecondensed"/>
            </w:pPr>
            <w:r w:rsidRPr="008C3E83">
              <w:t>14</w:t>
            </w:r>
          </w:p>
        </w:tc>
        <w:tc>
          <w:tcPr>
            <w:tcW w:w="432" w:type="dxa"/>
            <w:vAlign w:val="center"/>
          </w:tcPr>
          <w:p w14:paraId="17744BBE" w14:textId="19AB241E" w:rsidR="008C3E83" w:rsidRPr="008C3E83" w:rsidRDefault="008C3E83" w:rsidP="00FC23BB">
            <w:pPr>
              <w:pStyle w:val="VCAAtablecondensed"/>
            </w:pPr>
            <w:r w:rsidRPr="008C3E83">
              <w:t>62</w:t>
            </w:r>
          </w:p>
        </w:tc>
        <w:tc>
          <w:tcPr>
            <w:tcW w:w="432" w:type="dxa"/>
            <w:vAlign w:val="center"/>
          </w:tcPr>
          <w:p w14:paraId="638A6D98" w14:textId="5C96CD14" w:rsidR="008C3E83" w:rsidRPr="008C3E83" w:rsidRDefault="008C3E83" w:rsidP="00FC23BB">
            <w:pPr>
              <w:pStyle w:val="VCAAtablecondensed"/>
              <w:rPr>
                <w:highlight w:val="lightGray"/>
              </w:rPr>
            </w:pPr>
            <w:r w:rsidRPr="008C3E83">
              <w:t>6</w:t>
            </w:r>
          </w:p>
        </w:tc>
      </w:tr>
      <w:tr w:rsidR="008C3E83" w:rsidRPr="008327C7" w14:paraId="29ABCFE5" w14:textId="77777777" w:rsidTr="00FC23BB">
        <w:tc>
          <w:tcPr>
            <w:tcW w:w="1083" w:type="dxa"/>
          </w:tcPr>
          <w:p w14:paraId="7314094F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4</w:t>
            </w:r>
          </w:p>
        </w:tc>
        <w:tc>
          <w:tcPr>
            <w:tcW w:w="1432" w:type="dxa"/>
            <w:vAlign w:val="center"/>
          </w:tcPr>
          <w:p w14:paraId="62B61AC7" w14:textId="1BA4AF26" w:rsidR="008C3E83" w:rsidRPr="00090035" w:rsidRDefault="008C3E83" w:rsidP="0071638A">
            <w:pPr>
              <w:pStyle w:val="VCAAtablecondensed"/>
            </w:pPr>
            <w:r w:rsidRPr="00090035">
              <w:t>C</w:t>
            </w:r>
          </w:p>
        </w:tc>
        <w:tc>
          <w:tcPr>
            <w:tcW w:w="432" w:type="dxa"/>
            <w:vAlign w:val="center"/>
          </w:tcPr>
          <w:p w14:paraId="7F2E2087" w14:textId="45AE9D22" w:rsidR="008C3E83" w:rsidRPr="008C3E83" w:rsidRDefault="008C3E83" w:rsidP="00FC23BB">
            <w:pPr>
              <w:pStyle w:val="VCAAtablecondensed"/>
            </w:pPr>
            <w:r w:rsidRPr="008C3E83">
              <w:t>3</w:t>
            </w:r>
          </w:p>
        </w:tc>
        <w:tc>
          <w:tcPr>
            <w:tcW w:w="432" w:type="dxa"/>
            <w:vAlign w:val="center"/>
          </w:tcPr>
          <w:p w14:paraId="27A2CBE3" w14:textId="5FCBFE59" w:rsidR="008C3E83" w:rsidRPr="008C3E83" w:rsidRDefault="008C3E83" w:rsidP="00FC23BB">
            <w:pPr>
              <w:pStyle w:val="VCAAtablecondensed"/>
            </w:pPr>
            <w:r w:rsidRPr="008C3E83">
              <w:t>6</w:t>
            </w:r>
          </w:p>
        </w:tc>
        <w:tc>
          <w:tcPr>
            <w:tcW w:w="432" w:type="dxa"/>
            <w:vAlign w:val="center"/>
          </w:tcPr>
          <w:p w14:paraId="2B748C39" w14:textId="2C10B484" w:rsidR="008C3E83" w:rsidRPr="008C3E83" w:rsidRDefault="008C3E83" w:rsidP="00FC23BB">
            <w:pPr>
              <w:pStyle w:val="VCAAtablecondensed"/>
            </w:pPr>
            <w:r w:rsidRPr="008C3E83">
              <w:t>44</w:t>
            </w:r>
          </w:p>
        </w:tc>
        <w:tc>
          <w:tcPr>
            <w:tcW w:w="432" w:type="dxa"/>
            <w:vAlign w:val="center"/>
          </w:tcPr>
          <w:p w14:paraId="3134287F" w14:textId="08714879" w:rsidR="008C3E83" w:rsidRPr="008C3E83" w:rsidRDefault="008C3E83" w:rsidP="00FC23BB">
            <w:pPr>
              <w:pStyle w:val="VCAAtablecondensed"/>
            </w:pPr>
            <w:r w:rsidRPr="008C3E83">
              <w:t>31</w:t>
            </w:r>
          </w:p>
        </w:tc>
        <w:tc>
          <w:tcPr>
            <w:tcW w:w="432" w:type="dxa"/>
            <w:vAlign w:val="center"/>
          </w:tcPr>
          <w:p w14:paraId="3902560C" w14:textId="044D59E5" w:rsidR="008C3E83" w:rsidRPr="008C3E83" w:rsidRDefault="008C3E83" w:rsidP="00FC23BB">
            <w:pPr>
              <w:pStyle w:val="VCAAtablecondensed"/>
              <w:rPr>
                <w:highlight w:val="lightGray"/>
              </w:rPr>
            </w:pPr>
            <w:r w:rsidRPr="008C3E83">
              <w:t>15</w:t>
            </w:r>
          </w:p>
        </w:tc>
      </w:tr>
      <w:tr w:rsidR="008C3E83" w:rsidRPr="008327C7" w14:paraId="6E0134DB" w14:textId="77777777" w:rsidTr="00FC23BB">
        <w:tc>
          <w:tcPr>
            <w:tcW w:w="1083" w:type="dxa"/>
          </w:tcPr>
          <w:p w14:paraId="3F534D3F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5</w:t>
            </w:r>
          </w:p>
        </w:tc>
        <w:tc>
          <w:tcPr>
            <w:tcW w:w="1432" w:type="dxa"/>
            <w:vAlign w:val="center"/>
          </w:tcPr>
          <w:p w14:paraId="79C7478B" w14:textId="094FB0C9" w:rsidR="008C3E83" w:rsidRPr="00090035" w:rsidRDefault="008C3E83" w:rsidP="0071638A">
            <w:pPr>
              <w:pStyle w:val="VCAAtablecondensed"/>
            </w:pPr>
            <w:r w:rsidRPr="00090035">
              <w:t>E</w:t>
            </w:r>
          </w:p>
        </w:tc>
        <w:tc>
          <w:tcPr>
            <w:tcW w:w="432" w:type="dxa"/>
            <w:vAlign w:val="center"/>
          </w:tcPr>
          <w:p w14:paraId="6D10A1A5" w14:textId="5AA42B60" w:rsidR="008C3E83" w:rsidRPr="008C3E83" w:rsidRDefault="008C3E83" w:rsidP="00FC23BB">
            <w:pPr>
              <w:pStyle w:val="VCAAtablecondensed"/>
            </w:pPr>
            <w:r w:rsidRPr="008C3E83">
              <w:t>4</w:t>
            </w:r>
          </w:p>
        </w:tc>
        <w:tc>
          <w:tcPr>
            <w:tcW w:w="432" w:type="dxa"/>
            <w:vAlign w:val="center"/>
          </w:tcPr>
          <w:p w14:paraId="3216246A" w14:textId="73D5FEEC" w:rsidR="008C3E83" w:rsidRPr="008C3E83" w:rsidRDefault="008C3E83" w:rsidP="00FC23BB">
            <w:pPr>
              <w:pStyle w:val="VCAAtablecondensed"/>
            </w:pPr>
            <w:r w:rsidRPr="008C3E83">
              <w:t>8</w:t>
            </w:r>
          </w:p>
        </w:tc>
        <w:tc>
          <w:tcPr>
            <w:tcW w:w="432" w:type="dxa"/>
            <w:vAlign w:val="center"/>
          </w:tcPr>
          <w:p w14:paraId="167FB886" w14:textId="1C17F48E" w:rsidR="008C3E83" w:rsidRPr="008C3E83" w:rsidRDefault="008C3E83" w:rsidP="00FC23BB">
            <w:pPr>
              <w:pStyle w:val="VCAAtablecondensed"/>
            </w:pPr>
            <w:r w:rsidRPr="008C3E83">
              <w:t>12</w:t>
            </w:r>
          </w:p>
        </w:tc>
        <w:tc>
          <w:tcPr>
            <w:tcW w:w="432" w:type="dxa"/>
            <w:vAlign w:val="center"/>
          </w:tcPr>
          <w:p w14:paraId="3CD6A121" w14:textId="4FBDCAE4" w:rsidR="008C3E83" w:rsidRPr="008C3E83" w:rsidRDefault="008C3E83" w:rsidP="00FC23BB">
            <w:pPr>
              <w:pStyle w:val="VCAAtablecondensed"/>
            </w:pPr>
            <w:r w:rsidRPr="008C3E83">
              <w:t>16</w:t>
            </w:r>
          </w:p>
        </w:tc>
        <w:tc>
          <w:tcPr>
            <w:tcW w:w="432" w:type="dxa"/>
            <w:vAlign w:val="center"/>
          </w:tcPr>
          <w:p w14:paraId="10F04E86" w14:textId="68992187" w:rsidR="008C3E83" w:rsidRPr="008C3E83" w:rsidRDefault="008C3E83" w:rsidP="00FC23BB">
            <w:pPr>
              <w:pStyle w:val="VCAAtablecondensed"/>
            </w:pPr>
            <w:r w:rsidRPr="008C3E83">
              <w:t>58</w:t>
            </w:r>
          </w:p>
        </w:tc>
      </w:tr>
      <w:tr w:rsidR="008C3E83" w:rsidRPr="008327C7" w14:paraId="366D88AE" w14:textId="77777777" w:rsidTr="00FC23BB">
        <w:tc>
          <w:tcPr>
            <w:tcW w:w="1083" w:type="dxa"/>
          </w:tcPr>
          <w:p w14:paraId="3F55AF05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6</w:t>
            </w:r>
          </w:p>
        </w:tc>
        <w:tc>
          <w:tcPr>
            <w:tcW w:w="1432" w:type="dxa"/>
            <w:vAlign w:val="center"/>
          </w:tcPr>
          <w:p w14:paraId="5528173A" w14:textId="48A63BF5" w:rsidR="008C3E83" w:rsidRPr="00090035" w:rsidRDefault="008C3E83" w:rsidP="0071638A">
            <w:pPr>
              <w:pStyle w:val="VCAAtablecondensed"/>
            </w:pPr>
            <w:r w:rsidRPr="00090035">
              <w:t>D</w:t>
            </w:r>
          </w:p>
        </w:tc>
        <w:tc>
          <w:tcPr>
            <w:tcW w:w="432" w:type="dxa"/>
            <w:vAlign w:val="center"/>
          </w:tcPr>
          <w:p w14:paraId="7E0FDFB0" w14:textId="30A82463" w:rsidR="008C3E83" w:rsidRPr="008C3E83" w:rsidRDefault="008C3E83" w:rsidP="00FC23BB">
            <w:pPr>
              <w:pStyle w:val="VCAAtablecondensed"/>
            </w:pPr>
            <w:r w:rsidRPr="008C3E83">
              <w:t>7</w:t>
            </w:r>
          </w:p>
        </w:tc>
        <w:tc>
          <w:tcPr>
            <w:tcW w:w="432" w:type="dxa"/>
            <w:vAlign w:val="center"/>
          </w:tcPr>
          <w:p w14:paraId="4205580D" w14:textId="43ACBD6C" w:rsidR="008C3E83" w:rsidRPr="008C3E83" w:rsidRDefault="008C3E83" w:rsidP="00FC23BB">
            <w:pPr>
              <w:pStyle w:val="VCAAtablecondensed"/>
            </w:pPr>
            <w:r w:rsidRPr="008C3E83">
              <w:t>16</w:t>
            </w:r>
          </w:p>
        </w:tc>
        <w:tc>
          <w:tcPr>
            <w:tcW w:w="432" w:type="dxa"/>
            <w:vAlign w:val="center"/>
          </w:tcPr>
          <w:p w14:paraId="620FC0F7" w14:textId="6EDC6E70" w:rsidR="008C3E83" w:rsidRPr="008C3E83" w:rsidRDefault="008C3E83" w:rsidP="00FC23BB">
            <w:pPr>
              <w:pStyle w:val="VCAAtablecondensed"/>
            </w:pPr>
            <w:r w:rsidRPr="008C3E83">
              <w:t>27</w:t>
            </w:r>
          </w:p>
        </w:tc>
        <w:tc>
          <w:tcPr>
            <w:tcW w:w="432" w:type="dxa"/>
            <w:vAlign w:val="center"/>
          </w:tcPr>
          <w:p w14:paraId="116AA032" w14:textId="37F0E57E" w:rsidR="008C3E83" w:rsidRPr="008C3E83" w:rsidRDefault="008C3E83" w:rsidP="00FC23BB">
            <w:pPr>
              <w:pStyle w:val="VCAAtablecondensed"/>
            </w:pPr>
            <w:r w:rsidRPr="008C3E83">
              <w:t>42</w:t>
            </w:r>
          </w:p>
        </w:tc>
        <w:tc>
          <w:tcPr>
            <w:tcW w:w="432" w:type="dxa"/>
            <w:vAlign w:val="center"/>
          </w:tcPr>
          <w:p w14:paraId="4290572F" w14:textId="4CA1E932" w:rsidR="008C3E83" w:rsidRPr="008C3E83" w:rsidRDefault="008C3E83" w:rsidP="00FC23BB">
            <w:pPr>
              <w:pStyle w:val="VCAAtablecondensed"/>
            </w:pPr>
            <w:r w:rsidRPr="008C3E83">
              <w:t>6</w:t>
            </w:r>
          </w:p>
        </w:tc>
      </w:tr>
      <w:tr w:rsidR="008C3E83" w:rsidRPr="008327C7" w14:paraId="7DA4ACEE" w14:textId="77777777" w:rsidTr="00FC23BB">
        <w:tc>
          <w:tcPr>
            <w:tcW w:w="1083" w:type="dxa"/>
          </w:tcPr>
          <w:p w14:paraId="2321568D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7</w:t>
            </w:r>
          </w:p>
        </w:tc>
        <w:tc>
          <w:tcPr>
            <w:tcW w:w="1432" w:type="dxa"/>
            <w:vAlign w:val="center"/>
          </w:tcPr>
          <w:p w14:paraId="510222CF" w14:textId="1F3A834F" w:rsidR="008C3E83" w:rsidRPr="00090035" w:rsidRDefault="008C3E83" w:rsidP="0071638A">
            <w:pPr>
              <w:pStyle w:val="VCAAtablecondensed"/>
            </w:pPr>
            <w:r w:rsidRPr="00090035">
              <w:t>B</w:t>
            </w:r>
          </w:p>
        </w:tc>
        <w:tc>
          <w:tcPr>
            <w:tcW w:w="432" w:type="dxa"/>
            <w:vAlign w:val="center"/>
          </w:tcPr>
          <w:p w14:paraId="59FE32E5" w14:textId="041B64B7" w:rsidR="008C3E83" w:rsidRPr="008C3E83" w:rsidRDefault="008C3E83" w:rsidP="00FC23BB">
            <w:pPr>
              <w:pStyle w:val="VCAAtablecondensed"/>
            </w:pPr>
            <w:r w:rsidRPr="008C3E83">
              <w:t>19</w:t>
            </w:r>
          </w:p>
        </w:tc>
        <w:tc>
          <w:tcPr>
            <w:tcW w:w="432" w:type="dxa"/>
            <w:vAlign w:val="center"/>
          </w:tcPr>
          <w:p w14:paraId="07F350EA" w14:textId="7E6070E5" w:rsidR="008C3E83" w:rsidRPr="008C3E83" w:rsidRDefault="008C3E83" w:rsidP="00FC23BB">
            <w:pPr>
              <w:pStyle w:val="VCAAtablecondensed"/>
            </w:pPr>
            <w:r w:rsidRPr="008C3E83">
              <w:t>39</w:t>
            </w:r>
          </w:p>
        </w:tc>
        <w:tc>
          <w:tcPr>
            <w:tcW w:w="432" w:type="dxa"/>
            <w:vAlign w:val="center"/>
          </w:tcPr>
          <w:p w14:paraId="1C73CCB2" w14:textId="7A6777B7" w:rsidR="008C3E83" w:rsidRPr="008C3E83" w:rsidRDefault="008C3E83" w:rsidP="00FC23BB">
            <w:pPr>
              <w:pStyle w:val="VCAAtablecondensed"/>
            </w:pPr>
            <w:r w:rsidRPr="008C3E83">
              <w:t>19</w:t>
            </w:r>
          </w:p>
        </w:tc>
        <w:tc>
          <w:tcPr>
            <w:tcW w:w="432" w:type="dxa"/>
            <w:vAlign w:val="center"/>
          </w:tcPr>
          <w:p w14:paraId="2180782C" w14:textId="3FC4D898" w:rsidR="008C3E83" w:rsidRPr="008C3E83" w:rsidRDefault="008C3E83" w:rsidP="00FC23BB">
            <w:pPr>
              <w:pStyle w:val="VCAAtablecondensed"/>
            </w:pPr>
            <w:r w:rsidRPr="008C3E83">
              <w:t>11</w:t>
            </w:r>
          </w:p>
        </w:tc>
        <w:tc>
          <w:tcPr>
            <w:tcW w:w="432" w:type="dxa"/>
            <w:vAlign w:val="center"/>
          </w:tcPr>
          <w:p w14:paraId="588EE99A" w14:textId="4EF49A39" w:rsidR="008C3E83" w:rsidRPr="008C3E83" w:rsidRDefault="008C3E83" w:rsidP="00FC23BB">
            <w:pPr>
              <w:pStyle w:val="VCAAtablecondensed"/>
            </w:pPr>
            <w:r w:rsidRPr="008C3E83">
              <w:t>11</w:t>
            </w:r>
          </w:p>
        </w:tc>
      </w:tr>
      <w:tr w:rsidR="008C3E83" w:rsidRPr="008327C7" w14:paraId="5EFFB46E" w14:textId="77777777" w:rsidTr="00FC23BB">
        <w:tc>
          <w:tcPr>
            <w:tcW w:w="1083" w:type="dxa"/>
          </w:tcPr>
          <w:p w14:paraId="318B2D8F" w14:textId="77777777" w:rsidR="008C3E83" w:rsidRPr="0071638A" w:rsidRDefault="008C3E83" w:rsidP="0071638A">
            <w:pPr>
              <w:pStyle w:val="VCAAtablecondensed"/>
              <w:rPr>
                <w:rStyle w:val="VCAAbold"/>
              </w:rPr>
            </w:pPr>
            <w:r w:rsidRPr="0071638A">
              <w:rPr>
                <w:rStyle w:val="VCAAbold"/>
              </w:rPr>
              <w:t>8</w:t>
            </w:r>
          </w:p>
        </w:tc>
        <w:tc>
          <w:tcPr>
            <w:tcW w:w="1432" w:type="dxa"/>
            <w:vAlign w:val="center"/>
          </w:tcPr>
          <w:p w14:paraId="435F8D9B" w14:textId="0E85D17A" w:rsidR="008C3E83" w:rsidRPr="00090035" w:rsidRDefault="008C3E83" w:rsidP="0071638A">
            <w:pPr>
              <w:pStyle w:val="VCAAtablecondensed"/>
            </w:pPr>
            <w:r w:rsidRPr="00090035">
              <w:t>E</w:t>
            </w:r>
          </w:p>
        </w:tc>
        <w:tc>
          <w:tcPr>
            <w:tcW w:w="432" w:type="dxa"/>
            <w:vAlign w:val="center"/>
          </w:tcPr>
          <w:p w14:paraId="43C8582A" w14:textId="191F034B" w:rsidR="008C3E83" w:rsidRPr="008C3E83" w:rsidRDefault="008C3E83" w:rsidP="00FC23BB">
            <w:pPr>
              <w:pStyle w:val="VCAAtablecondensed"/>
            </w:pPr>
            <w:r w:rsidRPr="008C3E83">
              <w:t>10</w:t>
            </w:r>
          </w:p>
        </w:tc>
        <w:tc>
          <w:tcPr>
            <w:tcW w:w="432" w:type="dxa"/>
            <w:vAlign w:val="center"/>
          </w:tcPr>
          <w:p w14:paraId="77EB0976" w14:textId="5BE2D7B0" w:rsidR="008C3E83" w:rsidRPr="008C3E83" w:rsidRDefault="008C3E83" w:rsidP="00FC23BB">
            <w:pPr>
              <w:pStyle w:val="VCAAtablecondensed"/>
            </w:pPr>
            <w:r w:rsidRPr="008C3E83">
              <w:t>21</w:t>
            </w:r>
          </w:p>
        </w:tc>
        <w:tc>
          <w:tcPr>
            <w:tcW w:w="432" w:type="dxa"/>
            <w:vAlign w:val="center"/>
          </w:tcPr>
          <w:p w14:paraId="0ED6FBA4" w14:textId="548A8760" w:rsidR="008C3E83" w:rsidRPr="008C3E83" w:rsidRDefault="008C3E83" w:rsidP="00FC23BB">
            <w:pPr>
              <w:pStyle w:val="VCAAtablecondensed"/>
            </w:pPr>
            <w:r w:rsidRPr="008C3E83">
              <w:t>16</w:t>
            </w:r>
          </w:p>
        </w:tc>
        <w:tc>
          <w:tcPr>
            <w:tcW w:w="432" w:type="dxa"/>
            <w:vAlign w:val="center"/>
          </w:tcPr>
          <w:p w14:paraId="68807B26" w14:textId="5DEB4E95" w:rsidR="008C3E83" w:rsidRPr="008C3E83" w:rsidRDefault="008C3E83" w:rsidP="00FC23BB">
            <w:pPr>
              <w:pStyle w:val="VCAAtablecondensed"/>
            </w:pPr>
            <w:r w:rsidRPr="008C3E83">
              <w:t>22</w:t>
            </w:r>
          </w:p>
        </w:tc>
        <w:tc>
          <w:tcPr>
            <w:tcW w:w="432" w:type="dxa"/>
            <w:vAlign w:val="center"/>
          </w:tcPr>
          <w:p w14:paraId="24013FF7" w14:textId="5ADD71A8" w:rsidR="008C3E83" w:rsidRPr="008C3E83" w:rsidRDefault="008C3E83" w:rsidP="00FC23BB">
            <w:pPr>
              <w:pStyle w:val="VCAAtablecondensed"/>
              <w:rPr>
                <w:highlight w:val="lightGray"/>
              </w:rPr>
            </w:pPr>
            <w:r w:rsidRPr="008C3E83">
              <w:t>29</w:t>
            </w:r>
          </w:p>
        </w:tc>
      </w:tr>
    </w:tbl>
    <w:p w14:paraId="64090028" w14:textId="6512C444" w:rsidR="00B45D95" w:rsidRPr="007F08D5" w:rsidRDefault="00B45D95" w:rsidP="00BE412F">
      <w:pPr>
        <w:pStyle w:val="VCAAbody"/>
        <w:rPr>
          <w:lang w:val="en-AU"/>
        </w:rPr>
      </w:pPr>
      <w:r w:rsidRPr="007F08D5">
        <w:rPr>
          <w:lang w:val="en-AU"/>
        </w:rPr>
        <w:t xml:space="preserve">Students did not </w:t>
      </w:r>
      <w:r w:rsidR="00FC23BB">
        <w:rPr>
          <w:lang w:val="en-AU"/>
        </w:rPr>
        <w:t>answer well the questions</w:t>
      </w:r>
      <w:r w:rsidRPr="007F08D5">
        <w:rPr>
          <w:lang w:val="en-AU"/>
        </w:rPr>
        <w:t xml:space="preserve"> on </w:t>
      </w:r>
      <w:r w:rsidR="00EE7315" w:rsidRPr="007F08D5">
        <w:rPr>
          <w:lang w:val="en-AU"/>
        </w:rPr>
        <w:t xml:space="preserve">linear programming </w:t>
      </w:r>
      <w:r w:rsidRPr="007F08D5">
        <w:rPr>
          <w:lang w:val="en-AU"/>
        </w:rPr>
        <w:t>questions (Questions 7</w:t>
      </w:r>
      <w:r w:rsidR="00EE7315" w:rsidRPr="007F08D5">
        <w:rPr>
          <w:lang w:val="en-AU"/>
        </w:rPr>
        <w:t xml:space="preserve"> and</w:t>
      </w:r>
      <w:r w:rsidRPr="007F08D5">
        <w:rPr>
          <w:lang w:val="en-AU"/>
        </w:rPr>
        <w:t xml:space="preserve"> 8).</w:t>
      </w:r>
      <w:bookmarkStart w:id="4" w:name="Question_1"/>
      <w:bookmarkEnd w:id="4"/>
    </w:p>
    <w:p w14:paraId="7941D687" w14:textId="6D3B3AE1" w:rsidR="00EE21AD" w:rsidRDefault="00EE21AD" w:rsidP="00EE21AD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bookmarkStart w:id="5" w:name="Question_5"/>
      <w:bookmarkStart w:id="6" w:name="Question_8"/>
      <w:bookmarkEnd w:id="5"/>
      <w:bookmarkEnd w:id="6"/>
      <w:r w:rsidRPr="001E7E2A">
        <w:rPr>
          <w:lang w:val="en-AU"/>
        </w:rPr>
        <w:t>4</w:t>
      </w:r>
    </w:p>
    <w:p w14:paraId="144EBA0F" w14:textId="13B4FC1A" w:rsidR="00FB65F3" w:rsidRPr="00FB65F3" w:rsidRDefault="00FB65F3" w:rsidP="00BE412F">
      <w:pPr>
        <w:pStyle w:val="VCAAbody"/>
        <w:rPr>
          <w:lang w:val="en-AU" w:eastAsia="en-AU"/>
        </w:rPr>
      </w:pPr>
      <w:r w:rsidRPr="00FB65F3">
        <w:rPr>
          <w:lang w:val="en-AU" w:eastAsia="en-AU"/>
        </w:rPr>
        <w:t>Lani should park in Eastpark on Wednesday: fee = $14</w:t>
      </w:r>
      <w:r w:rsidR="00B60DF8">
        <w:rPr>
          <w:lang w:val="en-AU" w:eastAsia="en-AU"/>
        </w:rPr>
        <w:t>.</w:t>
      </w:r>
    </w:p>
    <w:p w14:paraId="50BF8563" w14:textId="4735D5F9" w:rsidR="00FB65F3" w:rsidRPr="00FB65F3" w:rsidRDefault="00FB65F3" w:rsidP="00BE412F">
      <w:pPr>
        <w:pStyle w:val="VCAAbody"/>
        <w:rPr>
          <w:lang w:val="en-AU" w:eastAsia="en-AU"/>
        </w:rPr>
      </w:pPr>
      <w:r w:rsidRPr="00FB65F3">
        <w:rPr>
          <w:lang w:val="en-AU" w:eastAsia="en-AU"/>
        </w:rPr>
        <w:t xml:space="preserve">Lani should park in </w:t>
      </w:r>
      <w:r w:rsidR="00B00456">
        <w:rPr>
          <w:lang w:val="en-AU" w:eastAsia="en-AU"/>
        </w:rPr>
        <w:t>North</w:t>
      </w:r>
      <w:r w:rsidRPr="00FB65F3">
        <w:rPr>
          <w:lang w:val="en-AU" w:eastAsia="en-AU"/>
        </w:rPr>
        <w:t>park on Thursday: fee = $2.3</w:t>
      </w:r>
      <w:r w:rsidR="00E10605">
        <w:rPr>
          <w:lang w:val="en-AU" w:eastAsia="en-AU"/>
        </w:rPr>
        <w:t>0</w:t>
      </w:r>
      <w:r w:rsidRPr="00FB65F3">
        <w:rPr>
          <w:lang w:val="en-AU" w:eastAsia="en-AU"/>
        </w:rPr>
        <w:t xml:space="preserve"> </w:t>
      </w:r>
      <w:r w:rsidR="00E10605">
        <w:rPr>
          <w:lang w:val="en-AU"/>
        </w:rPr>
        <w:sym w:font="Symbol" w:char="F0B4"/>
      </w:r>
      <w:r w:rsidRPr="00FB65F3">
        <w:rPr>
          <w:lang w:val="en-AU" w:eastAsia="en-AU"/>
        </w:rPr>
        <w:t xml:space="preserve"> 4 = </w:t>
      </w:r>
      <w:r w:rsidR="00114413">
        <w:rPr>
          <w:lang w:val="en-AU" w:eastAsia="en-AU"/>
        </w:rPr>
        <w:t>$</w:t>
      </w:r>
      <w:r w:rsidRPr="00FB65F3">
        <w:rPr>
          <w:lang w:val="en-AU" w:eastAsia="en-AU"/>
        </w:rPr>
        <w:t>9.2</w:t>
      </w:r>
      <w:r w:rsidR="00E10605">
        <w:rPr>
          <w:lang w:val="en-AU" w:eastAsia="en-AU"/>
        </w:rPr>
        <w:t>0</w:t>
      </w:r>
      <w:r w:rsidR="00B60DF8">
        <w:rPr>
          <w:lang w:val="en-AU" w:eastAsia="en-AU"/>
        </w:rPr>
        <w:t>.</w:t>
      </w:r>
    </w:p>
    <w:p w14:paraId="16B59FC8" w14:textId="7B12DC44" w:rsidR="00FB65F3" w:rsidRPr="00FB65F3" w:rsidRDefault="00FB65F3" w:rsidP="00BE412F">
      <w:pPr>
        <w:pStyle w:val="VCAAbody"/>
        <w:rPr>
          <w:lang w:val="en-AU" w:eastAsia="en-AU"/>
        </w:rPr>
      </w:pPr>
      <w:r w:rsidRPr="00FB65F3">
        <w:rPr>
          <w:lang w:val="en-AU" w:eastAsia="en-AU"/>
        </w:rPr>
        <w:t>Total fees = $23.20</w:t>
      </w:r>
      <w:r w:rsidR="00B60DF8">
        <w:rPr>
          <w:lang w:val="en-AU" w:eastAsia="en-AU"/>
        </w:rPr>
        <w:t>.</w:t>
      </w:r>
    </w:p>
    <w:p w14:paraId="0B966E01" w14:textId="7AFB553E" w:rsidR="005428C7" w:rsidRDefault="005428C7" w:rsidP="005428C7">
      <w:pPr>
        <w:pStyle w:val="VCAAHeading4"/>
        <w:rPr>
          <w:lang w:val="en-AU"/>
        </w:rPr>
      </w:pPr>
      <w:r w:rsidRPr="001E7E2A">
        <w:rPr>
          <w:lang w:val="en-AU"/>
        </w:rPr>
        <w:t>Question 6</w:t>
      </w:r>
    </w:p>
    <w:p w14:paraId="09A1C806" w14:textId="27DF9BF9" w:rsidR="00FB65F3" w:rsidRPr="003630CD" w:rsidRDefault="00AA735D" w:rsidP="00E665BB">
      <w:pPr>
        <w:pStyle w:val="VCAAbody"/>
        <w:rPr>
          <w:rFonts w:eastAsiaTheme="minorEastAsia"/>
          <w:lang w:val="en-AU" w:eastAsia="en-AU"/>
        </w:rPr>
      </w:pPr>
      <w:r w:rsidRPr="001A0279">
        <w:t>The gradient of the straight line is</w:t>
      </w:r>
      <w:r w:rsidR="00E10605" w:rsidRPr="0071638A">
        <w:t xml:space="preserve"> </w:t>
      </w:r>
      <w:r w:rsidR="00A14043" w:rsidRPr="00F028B2">
        <w:rPr>
          <w:rFonts w:ascii="Cambria Math" w:hAnsi="Cambria Math" w:cs="Times New Roman"/>
          <w:noProof/>
          <w:position w:val="-10"/>
          <w:lang w:val="en-AU" w:eastAsia="en-AU"/>
        </w:rPr>
        <w:object w:dxaOrig="3480" w:dyaOrig="300" w14:anchorId="1EFC3DC8">
          <v:shape id="_x0000_i1044" type="#_x0000_t75" alt="" style="width:162.75pt;height:15.75pt" o:ole="">
            <v:imagedata r:id="rId54" o:title=""/>
          </v:shape>
          <o:OLEObject Type="Embed" ProgID="Equation.DSMT4" ShapeID="_x0000_i1044" DrawAspect="Content" ObjectID="_1728396398" r:id="rId55"/>
        </w:object>
      </w:r>
      <w:r w:rsidR="00E10605" w:rsidRPr="003630CD">
        <w:rPr>
          <w:lang w:val="en-AU" w:eastAsia="en-AU"/>
        </w:rPr>
        <w:t>.</w:t>
      </w:r>
    </w:p>
    <w:p w14:paraId="40E937B0" w14:textId="31D76ABF" w:rsidR="00AA735D" w:rsidRPr="003630CD" w:rsidRDefault="00AA735D" w:rsidP="00BE412F">
      <w:pPr>
        <w:pStyle w:val="VCAAbody"/>
        <w:rPr>
          <w:lang w:val="en-AU" w:eastAsia="en-AU"/>
        </w:rPr>
      </w:pPr>
      <w:r w:rsidRPr="003630CD">
        <w:rPr>
          <w:lang w:val="en-AU" w:eastAsia="en-AU"/>
        </w:rPr>
        <w:t>Substituting this into the linear relation rule:</w:t>
      </w:r>
      <w:r w:rsidR="00E10605" w:rsidRPr="003630CD">
        <w:rPr>
          <w:lang w:val="en-AU" w:eastAsia="en-AU"/>
        </w:rPr>
        <w:t xml:space="preserve"> </w:t>
      </w:r>
      <w:r w:rsidR="0074417A" w:rsidRPr="0096787D">
        <w:rPr>
          <w:rFonts w:ascii="Cambria Math" w:hAnsi="Cambria Math" w:cs="Times New Roman"/>
          <w:noProof/>
          <w:position w:val="-20"/>
          <w:lang w:val="en-AU" w:eastAsia="en-AU"/>
        </w:rPr>
        <w:object w:dxaOrig="880" w:dyaOrig="540" w14:anchorId="0A2CE9D0">
          <v:shape id="_x0000_i1045" type="#_x0000_t75" alt="" style="width:44.25pt;height:25.5pt" o:ole="">
            <v:imagedata r:id="rId56" o:title=""/>
          </v:shape>
          <o:OLEObject Type="Embed" ProgID="Equation.DSMT4" ShapeID="_x0000_i1045" DrawAspect="Content" ObjectID="_1728396399" r:id="rId57"/>
        </w:object>
      </w:r>
      <w:r w:rsidR="00E10605" w:rsidRPr="003630CD">
        <w:rPr>
          <w:lang w:val="en-AU" w:eastAsia="en-AU"/>
        </w:rPr>
        <w:t>.</w:t>
      </w:r>
    </w:p>
    <w:p w14:paraId="5B716A4E" w14:textId="49151329" w:rsidR="00EE7315" w:rsidRPr="001E7E2A" w:rsidRDefault="00EE7315" w:rsidP="00EE731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7</w:t>
      </w:r>
    </w:p>
    <w:p w14:paraId="626EFD56" w14:textId="31424C5F" w:rsidR="003630CD" w:rsidRPr="00EE7315" w:rsidRDefault="003630CD" w:rsidP="00BE412F">
      <w:pPr>
        <w:pStyle w:val="VCAAbody"/>
        <w:rPr>
          <w:lang w:val="en-AU" w:eastAsia="en-AU"/>
        </w:rPr>
      </w:pPr>
      <w:r w:rsidRPr="001A0279">
        <w:t>An objective function with a gradient between</w:t>
      </w:r>
      <w:r w:rsidR="00DC2993">
        <w:t xml:space="preserve"> </w:t>
      </w:r>
      <w:r w:rsidR="00DC2993" w:rsidRPr="005A0770">
        <w:rPr>
          <w:position w:val="-4"/>
        </w:rPr>
        <w:object w:dxaOrig="279" w:dyaOrig="220" w14:anchorId="7E04B5E5">
          <v:shape id="_x0000_i1046" type="#_x0000_t75" style="width:14.25pt;height:10.5pt" o:ole="">
            <v:imagedata r:id="rId58" o:title=""/>
          </v:shape>
          <o:OLEObject Type="Embed" ProgID="Equation.DSMT4" ShapeID="_x0000_i1046" DrawAspect="Content" ObjectID="_1728396400" r:id="rId59"/>
        </w:object>
      </w:r>
      <w:r w:rsidRPr="001A0279">
        <w:t xml:space="preserve"> </w:t>
      </w:r>
      <w:r w:rsidRPr="00EE7315">
        <w:rPr>
          <w:lang w:val="en-AU" w:eastAsia="en-AU"/>
        </w:rPr>
        <w:t xml:space="preserve"> </w:t>
      </w:r>
      <w:r w:rsidR="00DC2993">
        <w:rPr>
          <w:lang w:val="en-AU" w:eastAsia="en-AU"/>
        </w:rPr>
        <w:t>and</w:t>
      </w:r>
      <w:r w:rsidR="00DC2993" w:rsidRPr="00DC2993">
        <w:rPr>
          <w:lang w:val="en-AU" w:eastAsia="en-AU"/>
        </w:rPr>
        <w:t xml:space="preserve"> </w:t>
      </w:r>
      <w:r w:rsidR="00DC2993" w:rsidRPr="005A0770">
        <w:rPr>
          <w:position w:val="-20"/>
        </w:rPr>
        <w:object w:dxaOrig="340" w:dyaOrig="540" w14:anchorId="13F7709B">
          <v:shape id="_x0000_i1047" type="#_x0000_t75" style="width:17.25pt;height:27pt" o:ole="">
            <v:imagedata r:id="rId60" o:title=""/>
          </v:shape>
          <o:OLEObject Type="Embed" ProgID="Equation.DSMT4" ShapeID="_x0000_i1047" DrawAspect="Content" ObjectID="_1728396401" r:id="rId61"/>
        </w:object>
      </w:r>
      <w:r w:rsidR="00DC2993" w:rsidRPr="00EE7315">
        <w:rPr>
          <w:lang w:val="en-AU" w:eastAsia="en-AU"/>
        </w:rPr>
        <w:t xml:space="preserve"> </w:t>
      </w:r>
      <w:r w:rsidRPr="00EE7315">
        <w:rPr>
          <w:lang w:val="en-AU" w:eastAsia="en-AU"/>
        </w:rPr>
        <w:t xml:space="preserve">will have its maximum at point K. </w:t>
      </w:r>
    </w:p>
    <w:p w14:paraId="7E6BA5A1" w14:textId="12C53B39" w:rsidR="004E20E2" w:rsidRDefault="0074417A" w:rsidP="00BE412F">
      <w:pPr>
        <w:pStyle w:val="VCAAbody"/>
        <w:rPr>
          <w:lang w:val="en-AU" w:eastAsia="en-AU"/>
        </w:rPr>
      </w:pPr>
      <w:r w:rsidRPr="005A0770">
        <w:rPr>
          <w:position w:val="-10"/>
        </w:rPr>
        <w:object w:dxaOrig="1060" w:dyaOrig="279" w14:anchorId="6B3CDEF3">
          <v:shape id="_x0000_i1048" type="#_x0000_t75" style="width:53.25pt;height:14.25pt" o:ole="">
            <v:imagedata r:id="rId62" o:title=""/>
          </v:shape>
          <o:OLEObject Type="Embed" ProgID="Equation.DSMT4" ShapeID="_x0000_i1048" DrawAspect="Content" ObjectID="_1728396402" r:id="rId63"/>
        </w:object>
      </w:r>
      <w:r w:rsidR="000A7D34">
        <w:t xml:space="preserve"> </w:t>
      </w:r>
      <w:r w:rsidR="003630CD" w:rsidRPr="001A0279">
        <w:t>has a gradient of</w:t>
      </w:r>
      <w:r w:rsidR="002C5FEF">
        <w:t xml:space="preserve"> </w:t>
      </w:r>
      <w:r w:rsidRPr="00DC2993">
        <w:rPr>
          <w:position w:val="-24"/>
        </w:rPr>
        <w:object w:dxaOrig="360" w:dyaOrig="620" w14:anchorId="5F7D42E7">
          <v:shape id="_x0000_i1049" type="#_x0000_t75" style="width:18pt;height:31.5pt" o:ole="">
            <v:imagedata r:id="rId64" o:title=""/>
          </v:shape>
          <o:OLEObject Type="Embed" ProgID="Equation.DSMT4" ShapeID="_x0000_i1049" DrawAspect="Content" ObjectID="_1728396403" r:id="rId65"/>
        </w:object>
      </w:r>
      <w:r w:rsidR="003630CD">
        <w:rPr>
          <w:lang w:val="en-AU" w:eastAsia="en-AU"/>
        </w:rPr>
        <w:t>.</w:t>
      </w:r>
    </w:p>
    <w:p w14:paraId="0F243684" w14:textId="6366EBA9" w:rsidR="005428C7" w:rsidRPr="001E7E2A" w:rsidRDefault="005428C7" w:rsidP="005428C7">
      <w:pPr>
        <w:pStyle w:val="VCAAHeading4"/>
        <w:rPr>
          <w:lang w:val="en-AU"/>
        </w:rPr>
      </w:pPr>
      <w:r w:rsidRPr="001E7E2A">
        <w:rPr>
          <w:lang w:val="en-AU"/>
        </w:rPr>
        <w:t>Question 8</w:t>
      </w:r>
    </w:p>
    <w:p w14:paraId="3DDF71F4" w14:textId="5F83D82C" w:rsidR="003630CD" w:rsidRPr="0070770C" w:rsidRDefault="003630CD" w:rsidP="00BE412F">
      <w:pPr>
        <w:pStyle w:val="VCAAbody"/>
      </w:pPr>
      <w:r w:rsidRPr="0070770C">
        <w:t>The gradient of the line including point (20,</w:t>
      </w:r>
      <w:r w:rsidR="00114413" w:rsidRPr="0070770C">
        <w:t xml:space="preserve"> </w:t>
      </w:r>
      <w:r w:rsidRPr="0070770C">
        <w:t>40) is</w:t>
      </w:r>
      <w:r w:rsidR="00184F23">
        <w:t xml:space="preserve"> </w:t>
      </w:r>
      <w:r w:rsidR="00184F23" w:rsidRPr="005A0770">
        <w:rPr>
          <w:position w:val="-20"/>
        </w:rPr>
        <w:object w:dxaOrig="320" w:dyaOrig="540" w14:anchorId="2C9C8EFA">
          <v:shape id="_x0000_i1050" type="#_x0000_t75" style="width:16.5pt;height:27pt" o:ole="">
            <v:imagedata r:id="rId66" o:title=""/>
          </v:shape>
          <o:OLEObject Type="Embed" ProgID="Equation.DSMT4" ShapeID="_x0000_i1050" DrawAspect="Content" ObjectID="_1728396404" r:id="rId67"/>
        </w:object>
      </w:r>
      <w:r w:rsidRPr="0070770C">
        <w:t>.</w:t>
      </w:r>
    </w:p>
    <w:p w14:paraId="40236E7D" w14:textId="23FA971C" w:rsidR="003630CD" w:rsidRPr="0070770C" w:rsidRDefault="003630CD" w:rsidP="00BE412F">
      <w:pPr>
        <w:pStyle w:val="VCAAbody"/>
      </w:pPr>
      <w:r w:rsidRPr="0070770C">
        <w:t xml:space="preserve">The objective function has gradient of </w:t>
      </w:r>
      <w:r w:rsidR="00184F23" w:rsidRPr="005A0770">
        <w:rPr>
          <w:position w:val="-22"/>
        </w:rPr>
        <w:object w:dxaOrig="360" w:dyaOrig="560" w14:anchorId="183EFBE4">
          <v:shape id="_x0000_i1051" type="#_x0000_t75" style="width:18pt;height:27.75pt" o:ole="">
            <v:imagedata r:id="rId68" o:title=""/>
          </v:shape>
          <o:OLEObject Type="Embed" ProgID="Equation.DSMT4" ShapeID="_x0000_i1051" DrawAspect="Content" ObjectID="_1728396405" r:id="rId69"/>
        </w:object>
      </w:r>
      <w:r w:rsidR="00350BE6" w:rsidRPr="0070770C">
        <w:t>.</w:t>
      </w:r>
    </w:p>
    <w:p w14:paraId="2A528AE0" w14:textId="127C0C30" w:rsidR="003630CD" w:rsidRPr="0070770C" w:rsidRDefault="00BF2782" w:rsidP="00BE412F">
      <w:pPr>
        <w:pStyle w:val="VCAAbody"/>
      </w:pPr>
      <w:r w:rsidRPr="0070770C">
        <w:t xml:space="preserve">Given that </w:t>
      </w:r>
      <w:r w:rsidRPr="0071638A">
        <w:rPr>
          <w:rStyle w:val="VCAAvariable"/>
        </w:rPr>
        <w:t>a</w:t>
      </w:r>
      <w:r w:rsidR="00E21EA1">
        <w:t xml:space="preserve"> </w:t>
      </w:r>
      <w:r w:rsidRPr="0070770C">
        <w:t>=</w:t>
      </w:r>
      <w:r w:rsidR="00E21EA1">
        <w:t xml:space="preserve"> </w:t>
      </w:r>
      <w:r w:rsidRPr="0070770C">
        <w:t xml:space="preserve">15, </w:t>
      </w:r>
      <w:r w:rsidR="003630CD" w:rsidRPr="0071638A">
        <w:rPr>
          <w:rStyle w:val="VCAAvariable"/>
        </w:rPr>
        <w:t>b</w:t>
      </w:r>
      <w:r w:rsidR="00E21EA1">
        <w:t xml:space="preserve"> </w:t>
      </w:r>
      <w:r w:rsidR="003630CD" w:rsidRPr="0070770C">
        <w:t>=</w:t>
      </w:r>
      <w:r w:rsidR="00E21EA1">
        <w:t xml:space="preserve"> </w:t>
      </w:r>
      <w:r w:rsidR="003630CD" w:rsidRPr="0070770C">
        <w:t>30.</w:t>
      </w:r>
    </w:p>
    <w:p w14:paraId="7C44DF92" w14:textId="6EEE76AF" w:rsidR="00EE21AD" w:rsidRPr="00BE412F" w:rsidRDefault="003630CD" w:rsidP="00BE412F">
      <w:pPr>
        <w:pStyle w:val="VCAAbody"/>
      </w:pPr>
      <w:r w:rsidRPr="00BE412F">
        <w:t xml:space="preserve">Maximum profit = </w:t>
      </w:r>
      <w:r w:rsidR="00184F23" w:rsidRPr="005A0770">
        <w:rPr>
          <w:position w:val="-10"/>
        </w:rPr>
        <w:object w:dxaOrig="2140" w:dyaOrig="279" w14:anchorId="715F3C3E">
          <v:shape id="_x0000_i1052" type="#_x0000_t75" style="width:107.25pt;height:14.25pt" o:ole="">
            <v:imagedata r:id="rId70" o:title=""/>
          </v:shape>
          <o:OLEObject Type="Embed" ProgID="Equation.DSMT4" ShapeID="_x0000_i1052" DrawAspect="Content" ObjectID="_1728396406" r:id="rId71"/>
        </w:object>
      </w:r>
      <w:r w:rsidR="00184F23">
        <w:t>.</w:t>
      </w:r>
    </w:p>
    <w:sectPr w:rsidR="00EE21AD" w:rsidRPr="00BE412F" w:rsidSect="00B230DB">
      <w:headerReference w:type="default" r:id="rId72"/>
      <w:footerReference w:type="default" r:id="rId73"/>
      <w:headerReference w:type="first" r:id="rId74"/>
      <w:footerReference w:type="first" r:id="rId75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4D8EB9" w14:textId="77777777" w:rsidR="004F2383" w:rsidRDefault="004F2383" w:rsidP="00304EA1">
      <w:r>
        <w:separator/>
      </w:r>
    </w:p>
  </w:endnote>
  <w:endnote w:type="continuationSeparator" w:id="0">
    <w:p w14:paraId="63A3EDB5" w14:textId="77777777" w:rsidR="004F2383" w:rsidRDefault="004F2383" w:rsidP="00304E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D51A95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D51A95" w:rsidRPr="00D06414" w:rsidRDefault="00D51A95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D51A95" w:rsidRPr="00D06414" w:rsidRDefault="00D51A95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D51A95" w:rsidRPr="00D06414" w:rsidRDefault="00D51A95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D51A95" w:rsidRPr="00D06414" w:rsidRDefault="00D51A95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178F1A41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735371" cy="548640"/>
          <wp:effectExtent l="0" t="0" r="0" b="381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35371" cy="548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D51A95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D51A95" w:rsidRPr="00D06414" w:rsidRDefault="00D51A95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D51A95" w:rsidRPr="00D06414" w:rsidRDefault="00D51A95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D51A95" w:rsidRPr="00D06414" w:rsidRDefault="00D51A95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D51A95" w:rsidRPr="00D06414" w:rsidRDefault="00D51A95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59D55C31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735371" cy="548640"/>
          <wp:effectExtent l="0" t="0" r="0" b="381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35371" cy="54864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789BBC" w14:textId="77777777" w:rsidR="004F2383" w:rsidRDefault="004F2383" w:rsidP="00304EA1">
      <w:r>
        <w:separator/>
      </w:r>
    </w:p>
  </w:footnote>
  <w:footnote w:type="continuationSeparator" w:id="0">
    <w:p w14:paraId="4BE237BD" w14:textId="77777777" w:rsidR="004F2383" w:rsidRDefault="004F2383" w:rsidP="00304EA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792E7EE" w:rsidR="00D51A95" w:rsidRPr="00D86DE4" w:rsidRDefault="002E7710" w:rsidP="00D86DE4">
    <w:pPr>
      <w:pStyle w:val="VCAAcaptionsandfootnotes"/>
      <w:rPr>
        <w:color w:val="999999" w:themeColor="accent2"/>
      </w:rPr>
    </w:pPr>
    <w:r w:rsidRPr="001E7E2A">
      <w:t xml:space="preserve">2021 VCE Further Mathematics </w:t>
    </w:r>
    <w:r>
      <w:t>1 external assessment</w:t>
    </w:r>
    <w:r w:rsidRPr="001E7E2A">
      <w:t xml:space="preserve">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D51A95" w:rsidRPr="009370BC" w:rsidRDefault="00D51A95" w:rsidP="00970580">
    <w:pPr>
      <w:ind w:right="-142"/>
      <w:jc w:val="right"/>
    </w:pPr>
    <w:r>
      <w:rPr>
        <w:noProof/>
        <w:lang w:eastAsia="en-AU"/>
      </w:rPr>
      <w:drawing>
        <wp:anchor distT="0" distB="0" distL="114300" distR="114300" simplePos="0" relativeHeight="251660288" behindDoc="1" locked="1" layoutInCell="1" allowOverlap="1" wp14:anchorId="17697C7E" wp14:editId="3706FEDF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37C257F4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596CED7C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72C799B"/>
    <w:multiLevelType w:val="hybridMultilevel"/>
    <w:tmpl w:val="E3827FB8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5DDE5B45"/>
    <w:multiLevelType w:val="hybridMultilevel"/>
    <w:tmpl w:val="C5B08488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2872B6C"/>
    <w:multiLevelType w:val="hybridMultilevel"/>
    <w:tmpl w:val="4AA04806"/>
    <w:lvl w:ilvl="0" w:tplc="82B2737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5" w15:restartNumberingAfterBreak="0">
    <w:nsid w:val="74C9198E"/>
    <w:multiLevelType w:val="hybridMultilevel"/>
    <w:tmpl w:val="283CD8A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0"/>
  </w:num>
  <w:num w:numId="5">
    <w:abstractNumId w:val="3"/>
  </w:num>
  <w:num w:numId="6">
    <w:abstractNumId w:val="5"/>
  </w:num>
  <w:num w:numId="7">
    <w:abstractNumId w:val="4"/>
  </w:num>
  <w:num w:numId="8">
    <w:abstractNumId w:val="2"/>
  </w:num>
  <w:num w:numId="9">
    <w:abstractNumId w:val="1"/>
  </w:num>
  <w:num w:numId="10">
    <w:abstractNumId w:val="0"/>
  </w:num>
  <w:num w:numId="1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FormatFilter w:val="1728" w:allStyles="0" w:customStyles="0" w:latentStyles="0" w:stylesInUse="1" w:headingStyles="1" w:numberingStyles="0" w:tableStyles="0" w:directFormattingOnRuns="1" w:directFormattingOnParagraphs="1" w:directFormattingOnNumbering="1" w:directFormattingOnTables="0" w:clearFormatting="1" w:top3HeadingStyles="0" w:visibleStyles="0" w:alternateStyleNames="0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10DF1"/>
    <w:rsid w:val="00013801"/>
    <w:rsid w:val="000226AF"/>
    <w:rsid w:val="00024018"/>
    <w:rsid w:val="0004167D"/>
    <w:rsid w:val="00055619"/>
    <w:rsid w:val="0005780E"/>
    <w:rsid w:val="00065CC6"/>
    <w:rsid w:val="00071BD9"/>
    <w:rsid w:val="00073A7D"/>
    <w:rsid w:val="0007706D"/>
    <w:rsid w:val="00086C22"/>
    <w:rsid w:val="00090035"/>
    <w:rsid w:val="00090D46"/>
    <w:rsid w:val="0009719A"/>
    <w:rsid w:val="000A6C7E"/>
    <w:rsid w:val="000A71F7"/>
    <w:rsid w:val="000A7D34"/>
    <w:rsid w:val="000B7C13"/>
    <w:rsid w:val="000C436F"/>
    <w:rsid w:val="000E229F"/>
    <w:rsid w:val="000F09E4"/>
    <w:rsid w:val="000F16FD"/>
    <w:rsid w:val="000F5AAF"/>
    <w:rsid w:val="00104EE6"/>
    <w:rsid w:val="00111E83"/>
    <w:rsid w:val="0011343B"/>
    <w:rsid w:val="00114413"/>
    <w:rsid w:val="00120DB9"/>
    <w:rsid w:val="00143520"/>
    <w:rsid w:val="00153AD2"/>
    <w:rsid w:val="001779EA"/>
    <w:rsid w:val="00182027"/>
    <w:rsid w:val="00184297"/>
    <w:rsid w:val="00184F23"/>
    <w:rsid w:val="00185CDF"/>
    <w:rsid w:val="0018641E"/>
    <w:rsid w:val="001876CA"/>
    <w:rsid w:val="001919F6"/>
    <w:rsid w:val="001A0279"/>
    <w:rsid w:val="001C2278"/>
    <w:rsid w:val="001C3EEA"/>
    <w:rsid w:val="001C658A"/>
    <w:rsid w:val="001D3246"/>
    <w:rsid w:val="001D47CF"/>
    <w:rsid w:val="001E7E2A"/>
    <w:rsid w:val="002076D3"/>
    <w:rsid w:val="002279BA"/>
    <w:rsid w:val="002329F3"/>
    <w:rsid w:val="00243F0D"/>
    <w:rsid w:val="00253ACC"/>
    <w:rsid w:val="00257572"/>
    <w:rsid w:val="00260767"/>
    <w:rsid w:val="002647BB"/>
    <w:rsid w:val="002754C1"/>
    <w:rsid w:val="002841C8"/>
    <w:rsid w:val="0028516B"/>
    <w:rsid w:val="00296B8F"/>
    <w:rsid w:val="00297A57"/>
    <w:rsid w:val="002A0B95"/>
    <w:rsid w:val="002C505D"/>
    <w:rsid w:val="002C5FEF"/>
    <w:rsid w:val="002C6F90"/>
    <w:rsid w:val="002C75FB"/>
    <w:rsid w:val="002E4FB5"/>
    <w:rsid w:val="002E7710"/>
    <w:rsid w:val="002F7F26"/>
    <w:rsid w:val="002F7FBF"/>
    <w:rsid w:val="003016A3"/>
    <w:rsid w:val="00302A3C"/>
    <w:rsid w:val="00302FB8"/>
    <w:rsid w:val="00304EA1"/>
    <w:rsid w:val="003075E3"/>
    <w:rsid w:val="0031049D"/>
    <w:rsid w:val="0031095D"/>
    <w:rsid w:val="00313B19"/>
    <w:rsid w:val="00314D81"/>
    <w:rsid w:val="00322FC6"/>
    <w:rsid w:val="00324AB6"/>
    <w:rsid w:val="00350651"/>
    <w:rsid w:val="00350BE6"/>
    <w:rsid w:val="00351DFE"/>
    <w:rsid w:val="0035293F"/>
    <w:rsid w:val="003630CD"/>
    <w:rsid w:val="003717DE"/>
    <w:rsid w:val="003726CC"/>
    <w:rsid w:val="00385147"/>
    <w:rsid w:val="00391986"/>
    <w:rsid w:val="003A00B4"/>
    <w:rsid w:val="003B2257"/>
    <w:rsid w:val="003B38DB"/>
    <w:rsid w:val="003C5E71"/>
    <w:rsid w:val="003C6C6D"/>
    <w:rsid w:val="003D6384"/>
    <w:rsid w:val="003D6CBD"/>
    <w:rsid w:val="003E168F"/>
    <w:rsid w:val="003F19BF"/>
    <w:rsid w:val="003F74D2"/>
    <w:rsid w:val="00400537"/>
    <w:rsid w:val="004008FF"/>
    <w:rsid w:val="00417AA3"/>
    <w:rsid w:val="00425DFE"/>
    <w:rsid w:val="0043222F"/>
    <w:rsid w:val="004325C5"/>
    <w:rsid w:val="00434EDB"/>
    <w:rsid w:val="00440B32"/>
    <w:rsid w:val="0044126B"/>
    <w:rsid w:val="0044213C"/>
    <w:rsid w:val="0045045E"/>
    <w:rsid w:val="00455BB7"/>
    <w:rsid w:val="0045681E"/>
    <w:rsid w:val="0046078D"/>
    <w:rsid w:val="00462A8C"/>
    <w:rsid w:val="004655DC"/>
    <w:rsid w:val="00465D7D"/>
    <w:rsid w:val="004876E7"/>
    <w:rsid w:val="00487798"/>
    <w:rsid w:val="00490627"/>
    <w:rsid w:val="00490674"/>
    <w:rsid w:val="00492BBB"/>
    <w:rsid w:val="00495C80"/>
    <w:rsid w:val="004A2ED8"/>
    <w:rsid w:val="004A3930"/>
    <w:rsid w:val="004B0AF8"/>
    <w:rsid w:val="004B407C"/>
    <w:rsid w:val="004B42D9"/>
    <w:rsid w:val="004E20E2"/>
    <w:rsid w:val="004F2383"/>
    <w:rsid w:val="004F5BDA"/>
    <w:rsid w:val="00503E43"/>
    <w:rsid w:val="00505C67"/>
    <w:rsid w:val="00510FE3"/>
    <w:rsid w:val="00512493"/>
    <w:rsid w:val="00513098"/>
    <w:rsid w:val="0051631E"/>
    <w:rsid w:val="00522489"/>
    <w:rsid w:val="00537A1F"/>
    <w:rsid w:val="005428C7"/>
    <w:rsid w:val="00551FEC"/>
    <w:rsid w:val="005570CF"/>
    <w:rsid w:val="00566029"/>
    <w:rsid w:val="00573EE4"/>
    <w:rsid w:val="005775B4"/>
    <w:rsid w:val="00583A1E"/>
    <w:rsid w:val="005923CB"/>
    <w:rsid w:val="005B1BC6"/>
    <w:rsid w:val="005B391B"/>
    <w:rsid w:val="005B69E7"/>
    <w:rsid w:val="005C0B4F"/>
    <w:rsid w:val="005C0C10"/>
    <w:rsid w:val="005C12CA"/>
    <w:rsid w:val="005C54D5"/>
    <w:rsid w:val="005D272C"/>
    <w:rsid w:val="005D3D78"/>
    <w:rsid w:val="005D42C8"/>
    <w:rsid w:val="005D554D"/>
    <w:rsid w:val="005E2EF0"/>
    <w:rsid w:val="005F09FD"/>
    <w:rsid w:val="005F4092"/>
    <w:rsid w:val="005F5619"/>
    <w:rsid w:val="005F61E7"/>
    <w:rsid w:val="006075DB"/>
    <w:rsid w:val="00607F83"/>
    <w:rsid w:val="0061549B"/>
    <w:rsid w:val="006663C6"/>
    <w:rsid w:val="00671C34"/>
    <w:rsid w:val="00681201"/>
    <w:rsid w:val="0068471E"/>
    <w:rsid w:val="00684F98"/>
    <w:rsid w:val="00692168"/>
    <w:rsid w:val="00693FFD"/>
    <w:rsid w:val="006A1181"/>
    <w:rsid w:val="006D2159"/>
    <w:rsid w:val="006D3A44"/>
    <w:rsid w:val="006D784F"/>
    <w:rsid w:val="006F2B80"/>
    <w:rsid w:val="006F4978"/>
    <w:rsid w:val="006F787C"/>
    <w:rsid w:val="00702636"/>
    <w:rsid w:val="0070770C"/>
    <w:rsid w:val="0071638A"/>
    <w:rsid w:val="007204DB"/>
    <w:rsid w:val="00724507"/>
    <w:rsid w:val="00734727"/>
    <w:rsid w:val="007440DC"/>
    <w:rsid w:val="0074417A"/>
    <w:rsid w:val="00747109"/>
    <w:rsid w:val="007530DB"/>
    <w:rsid w:val="00756B3A"/>
    <w:rsid w:val="0076194B"/>
    <w:rsid w:val="007705C4"/>
    <w:rsid w:val="00773E6C"/>
    <w:rsid w:val="007740F4"/>
    <w:rsid w:val="00781DB8"/>
    <w:rsid w:val="00781FB1"/>
    <w:rsid w:val="00790155"/>
    <w:rsid w:val="007A3723"/>
    <w:rsid w:val="007A4B91"/>
    <w:rsid w:val="007A5350"/>
    <w:rsid w:val="007A67A2"/>
    <w:rsid w:val="007B5DCC"/>
    <w:rsid w:val="007C600D"/>
    <w:rsid w:val="007D1546"/>
    <w:rsid w:val="007D18C6"/>
    <w:rsid w:val="007D1B6D"/>
    <w:rsid w:val="007E5578"/>
    <w:rsid w:val="007E5801"/>
    <w:rsid w:val="007E64B6"/>
    <w:rsid w:val="007F08D5"/>
    <w:rsid w:val="007F523E"/>
    <w:rsid w:val="00801178"/>
    <w:rsid w:val="00813C37"/>
    <w:rsid w:val="008154B5"/>
    <w:rsid w:val="0082021D"/>
    <w:rsid w:val="008236BE"/>
    <w:rsid w:val="00823962"/>
    <w:rsid w:val="00831D1D"/>
    <w:rsid w:val="008428B1"/>
    <w:rsid w:val="00850410"/>
    <w:rsid w:val="00852719"/>
    <w:rsid w:val="00860115"/>
    <w:rsid w:val="00862F7E"/>
    <w:rsid w:val="008827C7"/>
    <w:rsid w:val="0088783C"/>
    <w:rsid w:val="00892746"/>
    <w:rsid w:val="0089561F"/>
    <w:rsid w:val="00896FCF"/>
    <w:rsid w:val="008B3817"/>
    <w:rsid w:val="008B5880"/>
    <w:rsid w:val="008C3E83"/>
    <w:rsid w:val="008C567D"/>
    <w:rsid w:val="008D405F"/>
    <w:rsid w:val="008E2351"/>
    <w:rsid w:val="00916927"/>
    <w:rsid w:val="00925E60"/>
    <w:rsid w:val="009316A7"/>
    <w:rsid w:val="009370BC"/>
    <w:rsid w:val="00962A51"/>
    <w:rsid w:val="0096787D"/>
    <w:rsid w:val="00970580"/>
    <w:rsid w:val="00972BA8"/>
    <w:rsid w:val="00975DCE"/>
    <w:rsid w:val="0098739B"/>
    <w:rsid w:val="009906B5"/>
    <w:rsid w:val="00993EC2"/>
    <w:rsid w:val="009A15F2"/>
    <w:rsid w:val="009A1942"/>
    <w:rsid w:val="009B61E5"/>
    <w:rsid w:val="009C0282"/>
    <w:rsid w:val="009C4A11"/>
    <w:rsid w:val="009C4D63"/>
    <w:rsid w:val="009D0E9E"/>
    <w:rsid w:val="009D1E89"/>
    <w:rsid w:val="009D25B6"/>
    <w:rsid w:val="009D3ED6"/>
    <w:rsid w:val="009D7796"/>
    <w:rsid w:val="009E2553"/>
    <w:rsid w:val="009E5707"/>
    <w:rsid w:val="00A010F2"/>
    <w:rsid w:val="00A011AA"/>
    <w:rsid w:val="00A06700"/>
    <w:rsid w:val="00A0767D"/>
    <w:rsid w:val="00A14043"/>
    <w:rsid w:val="00A16F52"/>
    <w:rsid w:val="00A17661"/>
    <w:rsid w:val="00A17F95"/>
    <w:rsid w:val="00A22159"/>
    <w:rsid w:val="00A24B2D"/>
    <w:rsid w:val="00A40966"/>
    <w:rsid w:val="00A447A3"/>
    <w:rsid w:val="00A70C7F"/>
    <w:rsid w:val="00A82B26"/>
    <w:rsid w:val="00A87B7F"/>
    <w:rsid w:val="00A921E0"/>
    <w:rsid w:val="00A922F4"/>
    <w:rsid w:val="00AA0EF9"/>
    <w:rsid w:val="00AA735D"/>
    <w:rsid w:val="00AA73A4"/>
    <w:rsid w:val="00AD1332"/>
    <w:rsid w:val="00AD51CE"/>
    <w:rsid w:val="00AE5526"/>
    <w:rsid w:val="00AF051B"/>
    <w:rsid w:val="00AF7854"/>
    <w:rsid w:val="00B00456"/>
    <w:rsid w:val="00B01578"/>
    <w:rsid w:val="00B0738F"/>
    <w:rsid w:val="00B11945"/>
    <w:rsid w:val="00B13D3B"/>
    <w:rsid w:val="00B22934"/>
    <w:rsid w:val="00B230DB"/>
    <w:rsid w:val="00B26601"/>
    <w:rsid w:val="00B36319"/>
    <w:rsid w:val="00B36820"/>
    <w:rsid w:val="00B37F0E"/>
    <w:rsid w:val="00B41593"/>
    <w:rsid w:val="00B41951"/>
    <w:rsid w:val="00B45D95"/>
    <w:rsid w:val="00B53229"/>
    <w:rsid w:val="00B5443D"/>
    <w:rsid w:val="00B60DF8"/>
    <w:rsid w:val="00B62480"/>
    <w:rsid w:val="00B717F4"/>
    <w:rsid w:val="00B815FD"/>
    <w:rsid w:val="00B81B70"/>
    <w:rsid w:val="00BA417F"/>
    <w:rsid w:val="00BB3BAB"/>
    <w:rsid w:val="00BD0724"/>
    <w:rsid w:val="00BD2B91"/>
    <w:rsid w:val="00BD31A0"/>
    <w:rsid w:val="00BE412F"/>
    <w:rsid w:val="00BE5521"/>
    <w:rsid w:val="00BF0BBA"/>
    <w:rsid w:val="00BF1CE0"/>
    <w:rsid w:val="00BF2782"/>
    <w:rsid w:val="00BF5AAD"/>
    <w:rsid w:val="00BF6C23"/>
    <w:rsid w:val="00C13536"/>
    <w:rsid w:val="00C14AA2"/>
    <w:rsid w:val="00C249D2"/>
    <w:rsid w:val="00C32486"/>
    <w:rsid w:val="00C35203"/>
    <w:rsid w:val="00C407C5"/>
    <w:rsid w:val="00C53263"/>
    <w:rsid w:val="00C53A92"/>
    <w:rsid w:val="00C75F1D"/>
    <w:rsid w:val="00C8172A"/>
    <w:rsid w:val="00C86FFD"/>
    <w:rsid w:val="00C95156"/>
    <w:rsid w:val="00C969D3"/>
    <w:rsid w:val="00CA0DC2"/>
    <w:rsid w:val="00CA483B"/>
    <w:rsid w:val="00CA7D65"/>
    <w:rsid w:val="00CB5473"/>
    <w:rsid w:val="00CB6466"/>
    <w:rsid w:val="00CB68E8"/>
    <w:rsid w:val="00CE0F31"/>
    <w:rsid w:val="00CF3FCD"/>
    <w:rsid w:val="00CF43E0"/>
    <w:rsid w:val="00D031D0"/>
    <w:rsid w:val="00D03D9D"/>
    <w:rsid w:val="00D04F01"/>
    <w:rsid w:val="00D05673"/>
    <w:rsid w:val="00D06414"/>
    <w:rsid w:val="00D10AA4"/>
    <w:rsid w:val="00D20ED9"/>
    <w:rsid w:val="00D24E5A"/>
    <w:rsid w:val="00D338E4"/>
    <w:rsid w:val="00D51947"/>
    <w:rsid w:val="00D51A95"/>
    <w:rsid w:val="00D532F0"/>
    <w:rsid w:val="00D55A36"/>
    <w:rsid w:val="00D56E0F"/>
    <w:rsid w:val="00D611E4"/>
    <w:rsid w:val="00D7131A"/>
    <w:rsid w:val="00D77383"/>
    <w:rsid w:val="00D77413"/>
    <w:rsid w:val="00D7747F"/>
    <w:rsid w:val="00D82759"/>
    <w:rsid w:val="00D86DE4"/>
    <w:rsid w:val="00DC2993"/>
    <w:rsid w:val="00DD7BFC"/>
    <w:rsid w:val="00DE1909"/>
    <w:rsid w:val="00DE51DB"/>
    <w:rsid w:val="00DE7972"/>
    <w:rsid w:val="00DF4A82"/>
    <w:rsid w:val="00DF6FAC"/>
    <w:rsid w:val="00E10605"/>
    <w:rsid w:val="00E107FB"/>
    <w:rsid w:val="00E12BE7"/>
    <w:rsid w:val="00E13630"/>
    <w:rsid w:val="00E21EA1"/>
    <w:rsid w:val="00E23023"/>
    <w:rsid w:val="00E23F1D"/>
    <w:rsid w:val="00E24216"/>
    <w:rsid w:val="00E30E05"/>
    <w:rsid w:val="00E341A9"/>
    <w:rsid w:val="00E35622"/>
    <w:rsid w:val="00E361AE"/>
    <w:rsid w:val="00E36361"/>
    <w:rsid w:val="00E43B65"/>
    <w:rsid w:val="00E45ED7"/>
    <w:rsid w:val="00E55AE9"/>
    <w:rsid w:val="00E665BB"/>
    <w:rsid w:val="00E779EA"/>
    <w:rsid w:val="00E83FAF"/>
    <w:rsid w:val="00EA6D8D"/>
    <w:rsid w:val="00EA7B9D"/>
    <w:rsid w:val="00EB0C84"/>
    <w:rsid w:val="00EB7055"/>
    <w:rsid w:val="00EC3A08"/>
    <w:rsid w:val="00EC3F01"/>
    <w:rsid w:val="00ED01D4"/>
    <w:rsid w:val="00ED3F87"/>
    <w:rsid w:val="00EE21AD"/>
    <w:rsid w:val="00EE62C6"/>
    <w:rsid w:val="00EE7315"/>
    <w:rsid w:val="00EF4114"/>
    <w:rsid w:val="00EF4188"/>
    <w:rsid w:val="00F016D0"/>
    <w:rsid w:val="00F028B2"/>
    <w:rsid w:val="00F17FDE"/>
    <w:rsid w:val="00F40D53"/>
    <w:rsid w:val="00F42E0D"/>
    <w:rsid w:val="00F4525C"/>
    <w:rsid w:val="00F50D86"/>
    <w:rsid w:val="00F87770"/>
    <w:rsid w:val="00F90D30"/>
    <w:rsid w:val="00FA6FC3"/>
    <w:rsid w:val="00FB65F3"/>
    <w:rsid w:val="00FC23BB"/>
    <w:rsid w:val="00FC3B10"/>
    <w:rsid w:val="00FC4A79"/>
    <w:rsid w:val="00FD09C3"/>
    <w:rsid w:val="00FD29D3"/>
    <w:rsid w:val="00FE3F0B"/>
    <w:rsid w:val="00FF5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900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1A02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A0279"/>
  </w:style>
  <w:style w:type="paragraph" w:styleId="Footer">
    <w:name w:val="footer"/>
    <w:basedOn w:val="Normal"/>
    <w:link w:val="FooterChar"/>
    <w:uiPriority w:val="99"/>
    <w:semiHidden/>
    <w:rsid w:val="001A027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A0279"/>
  </w:style>
  <w:style w:type="paragraph" w:styleId="BalloonText">
    <w:name w:val="Balloon Text"/>
    <w:basedOn w:val="Normal"/>
    <w:link w:val="BalloonTextChar"/>
    <w:uiPriority w:val="99"/>
    <w:semiHidden/>
    <w:unhideWhenUsed/>
    <w:rsid w:val="001A0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0279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1A0279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1A027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1A027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1A027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350BE6"/>
    <w:pPr>
      <w:spacing w:before="120" w:after="120" w:line="280" w:lineRule="atLeas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1A02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link w:val="VCAAtablecondensedChar"/>
    <w:qFormat/>
    <w:rsid w:val="001A0279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1A0279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916927"/>
    <w:pPr>
      <w:numPr>
        <w:numId w:val="7"/>
      </w:numPr>
      <w:tabs>
        <w:tab w:val="left" w:pos="425"/>
      </w:tabs>
      <w:spacing w:before="60" w:after="60"/>
      <w:ind w:left="357" w:hanging="357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1A0279"/>
    <w:pPr>
      <w:numPr>
        <w:numId w:val="8"/>
      </w:numPr>
    </w:pPr>
  </w:style>
  <w:style w:type="paragraph" w:customStyle="1" w:styleId="VCAAnumbers">
    <w:name w:val="VCAA numbers"/>
    <w:basedOn w:val="VCAAbullet"/>
    <w:qFormat/>
    <w:rsid w:val="001A0279"/>
    <w:pPr>
      <w:numPr>
        <w:numId w:val="9"/>
      </w:numPr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1A0279"/>
    <w:pPr>
      <w:numPr>
        <w:numId w:val="10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1A027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A0279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1A027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1A0279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A0279"/>
    <w:rPr>
      <w:color w:val="808080"/>
    </w:rPr>
  </w:style>
  <w:style w:type="table" w:styleId="LightShading">
    <w:name w:val="Light Shading"/>
    <w:basedOn w:val="TableNormal"/>
    <w:uiPriority w:val="60"/>
    <w:rsid w:val="001A0279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1A0279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1A0279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1A0279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1A0279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1A0279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1A0279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1A0279"/>
    <w:pPr>
      <w:numPr>
        <w:numId w:val="11"/>
      </w:numPr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1A0279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1A0279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1A0279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1A0279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1A0279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1A0279"/>
    <w:rPr>
      <w:i/>
    </w:rPr>
  </w:style>
  <w:style w:type="paragraph" w:customStyle="1" w:styleId="VCAADocumentsubtitle">
    <w:name w:val="VCAA Document subtitle"/>
    <w:basedOn w:val="Normal"/>
    <w:qFormat/>
    <w:rsid w:val="001A0279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1A0279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qFormat/>
    <w:rsid w:val="00350BE6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1A0279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1A0279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1A0279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1A027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A027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A027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A027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A0279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1A0279"/>
    <w:rPr>
      <w:color w:val="8DB3E2" w:themeColor="followedHyperlink"/>
      <w:u w:val="single"/>
    </w:rPr>
  </w:style>
  <w:style w:type="character" w:customStyle="1" w:styleId="VCAAbold">
    <w:name w:val="VCAA bold"/>
    <w:uiPriority w:val="1"/>
    <w:qFormat/>
    <w:rsid w:val="00490627"/>
    <w:rPr>
      <w:b/>
      <w:bCs/>
    </w:rPr>
  </w:style>
  <w:style w:type="paragraph" w:customStyle="1" w:styleId="VCAAbodyformaths">
    <w:name w:val="VCAA body for maths"/>
    <w:basedOn w:val="VCAAbody"/>
    <w:qFormat/>
    <w:rsid w:val="001A0279"/>
    <w:pPr>
      <w:spacing w:line="240" w:lineRule="auto"/>
    </w:pPr>
    <w:rPr>
      <w:rFonts w:eastAsia="Arial"/>
      <w:color w:val="000000"/>
    </w:rPr>
  </w:style>
  <w:style w:type="paragraph" w:styleId="ListParagraph">
    <w:name w:val="List Paragraph"/>
    <w:basedOn w:val="Normal"/>
    <w:uiPriority w:val="34"/>
    <w:qFormat/>
    <w:rsid w:val="00B60DF8"/>
    <w:pPr>
      <w:ind w:left="720"/>
      <w:contextualSpacing/>
    </w:pPr>
  </w:style>
  <w:style w:type="table" w:customStyle="1" w:styleId="VCAATableClosed1">
    <w:name w:val="VCAA Table Closed1"/>
    <w:basedOn w:val="TableNormal"/>
    <w:uiPriority w:val="99"/>
    <w:rsid w:val="001A0279"/>
    <w:pPr>
      <w:spacing w:before="40" w:after="0" w:line="240" w:lineRule="auto"/>
    </w:pPr>
    <w:rPr>
      <w:rFonts w:ascii="Arial Narrow" w:hAnsi="Arial Narrow"/>
      <w:color w:val="000000" w:themeColor="text1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styleId="Revision">
    <w:name w:val="Revision"/>
    <w:hidden/>
    <w:uiPriority w:val="99"/>
    <w:semiHidden/>
    <w:rsid w:val="001919F6"/>
    <w:pPr>
      <w:spacing w:after="0" w:line="240" w:lineRule="auto"/>
    </w:pPr>
  </w:style>
  <w:style w:type="table" w:customStyle="1" w:styleId="VCAATableClosed2">
    <w:name w:val="VCAA Table Closed2"/>
    <w:basedOn w:val="VCAATable"/>
    <w:uiPriority w:val="99"/>
    <w:rsid w:val="009C4A11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text">
    <w:name w:val="VCAA table text"/>
    <w:qFormat/>
    <w:rsid w:val="009C4A11"/>
    <w:pPr>
      <w:spacing w:before="80" w:after="80" w:line="240" w:lineRule="exact"/>
    </w:pPr>
    <w:rPr>
      <w:rFonts w:ascii="Arial" w:eastAsia="Arial" w:hAnsi="Arial" w:cs="Arial"/>
    </w:rPr>
  </w:style>
  <w:style w:type="paragraph" w:customStyle="1" w:styleId="VCAAstatsnumbers">
    <w:name w:val="VCAA stats numbers"/>
    <w:basedOn w:val="Normal"/>
    <w:rsid w:val="009C4A11"/>
    <w:pPr>
      <w:keepNext/>
      <w:spacing w:after="0" w:line="240" w:lineRule="auto"/>
      <w:jc w:val="center"/>
    </w:pPr>
    <w:rPr>
      <w:rFonts w:ascii="Arial" w:eastAsia="Times New Roman" w:hAnsi="Arial" w:cs="Times New Roman"/>
      <w:szCs w:val="24"/>
      <w:lang w:val="en-AU" w:eastAsia="zh-CN"/>
    </w:rPr>
  </w:style>
  <w:style w:type="paragraph" w:customStyle="1" w:styleId="statsnumbers">
    <w:name w:val="*stats numbers"/>
    <w:basedOn w:val="statshead"/>
    <w:rsid w:val="009C4A11"/>
    <w:pPr>
      <w:keepNext w:val="0"/>
    </w:pPr>
    <w:rPr>
      <w:rFonts w:eastAsia="Arial Unicode MS"/>
      <w:b w:val="0"/>
      <w:szCs w:val="20"/>
    </w:rPr>
  </w:style>
  <w:style w:type="paragraph" w:customStyle="1" w:styleId="statshead">
    <w:name w:val="*stats head"/>
    <w:rsid w:val="009C4A11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VCAAformulas">
    <w:name w:val="VCAA formulas"/>
    <w:basedOn w:val="VCAAbody"/>
    <w:qFormat/>
    <w:rsid w:val="002F7F26"/>
    <w:pPr>
      <w:spacing w:line="276" w:lineRule="auto"/>
    </w:pPr>
    <w:rPr>
      <w:rFonts w:eastAsia="Times New Roman"/>
      <w:color w:val="000000"/>
      <w:szCs w:val="20"/>
      <w:lang w:eastAsia="en-AU"/>
    </w:rPr>
  </w:style>
  <w:style w:type="character" w:customStyle="1" w:styleId="VCAAitalic">
    <w:name w:val="VCAA italic"/>
    <w:basedOn w:val="DefaultParagraphFont"/>
    <w:uiPriority w:val="1"/>
    <w:qFormat/>
    <w:rsid w:val="002F7F26"/>
    <w:rPr>
      <w:i/>
      <w:iCs/>
    </w:rPr>
  </w:style>
  <w:style w:type="paragraph" w:customStyle="1" w:styleId="VCAAmathstable">
    <w:name w:val="VCAA maths table"/>
    <w:basedOn w:val="VCAAtablecondensed"/>
    <w:qFormat/>
    <w:rsid w:val="002F7F26"/>
    <w:pPr>
      <w:spacing w:after="0" w:line="240" w:lineRule="auto"/>
      <w:jc w:val="center"/>
    </w:pPr>
    <w:rPr>
      <w:rFonts w:ascii="Times New Roman" w:eastAsiaTheme="minorEastAsia" w:hAnsi="Times New Roman"/>
      <w:color w:val="000000" w:themeColor="text1"/>
      <w:sz w:val="22"/>
    </w:rPr>
  </w:style>
  <w:style w:type="character" w:customStyle="1" w:styleId="VCAAvariable">
    <w:name w:val="VCAA variable"/>
    <w:basedOn w:val="DefaultParagraphFont"/>
    <w:uiPriority w:val="1"/>
    <w:qFormat/>
    <w:rsid w:val="002F7F26"/>
    <w:rPr>
      <w:rFonts w:ascii="Times New Roman" w:hAnsi="Times New Roman"/>
      <w:b w:val="0"/>
      <w:i/>
      <w:iCs/>
      <w:sz w:val="24"/>
    </w:rPr>
  </w:style>
  <w:style w:type="paragraph" w:customStyle="1" w:styleId="VCAAtablecondensedcambria">
    <w:name w:val="VCAA table condensed cambria"/>
    <w:basedOn w:val="VCAAtablecondensed"/>
    <w:link w:val="VCAAtablecondensedcambriaChar"/>
    <w:qFormat/>
    <w:rsid w:val="006A1181"/>
    <w:rPr>
      <w:rFonts w:ascii="Cambria Math" w:hAnsi="Cambria Math"/>
      <w:color w:val="000000" w:themeColor="text1"/>
      <w:lang w:val="en-GB" w:eastAsia="en-AU"/>
    </w:rPr>
  </w:style>
  <w:style w:type="character" w:customStyle="1" w:styleId="VCAAtablecondensedChar">
    <w:name w:val="VCAA table condensed Char"/>
    <w:basedOn w:val="DefaultParagraphFont"/>
    <w:link w:val="VCAAtablecondensed"/>
    <w:rsid w:val="00972BA8"/>
    <w:rPr>
      <w:rFonts w:ascii="Arial Narrow" w:hAnsi="Arial Narrow" w:cs="Arial"/>
      <w:sz w:val="20"/>
    </w:rPr>
  </w:style>
  <w:style w:type="character" w:customStyle="1" w:styleId="VCAAtablecondensedcambriaChar">
    <w:name w:val="VCAA table condensed cambria Char"/>
    <w:basedOn w:val="VCAAtablecondensedChar"/>
    <w:link w:val="VCAAtablecondensedcambria"/>
    <w:rsid w:val="00972BA8"/>
    <w:rPr>
      <w:rFonts w:ascii="Cambria Math" w:hAnsi="Cambria Math" w:cs="Arial"/>
      <w:color w:val="000000" w:themeColor="text1"/>
      <w:sz w:val="20"/>
      <w:lang w:val="en-GB" w:eastAsia="en-AU"/>
    </w:rPr>
  </w:style>
  <w:style w:type="character" w:customStyle="1" w:styleId="VCAAsuperscript">
    <w:name w:val="VCAA superscript"/>
    <w:uiPriority w:val="1"/>
    <w:qFormat/>
    <w:rsid w:val="00972BA8"/>
    <w:rPr>
      <w:rFonts w:asciiTheme="minorHAnsi" w:hAnsiTheme="minorHAnsi"/>
      <w:vertAlign w:val="superscript"/>
    </w:rPr>
  </w:style>
  <w:style w:type="character" w:customStyle="1" w:styleId="VCAAcambria">
    <w:name w:val="VCAA cambria"/>
    <w:uiPriority w:val="1"/>
    <w:qFormat/>
    <w:rsid w:val="0089561F"/>
    <w:rPr>
      <w:rFonts w:ascii="Cambria Math" w:hAnsi="Cambria Math"/>
      <w:b w:val="0"/>
      <w:i w:val="0"/>
    </w:rPr>
  </w:style>
  <w:style w:type="character" w:customStyle="1" w:styleId="VCAAsuperscriptitalic">
    <w:name w:val="VCAA superscript italic"/>
    <w:basedOn w:val="VCAAsuperscript"/>
    <w:uiPriority w:val="1"/>
    <w:qFormat/>
    <w:rsid w:val="00E361AE"/>
    <w:rPr>
      <w:rFonts w:ascii="Times New Roman" w:hAnsi="Times New Roman"/>
      <w:i/>
      <w:position w:val="6"/>
      <w:vertAlign w:val="superscript"/>
    </w:rPr>
  </w:style>
  <w:style w:type="character" w:customStyle="1" w:styleId="VCAAsubscript">
    <w:name w:val="VCAA subscript"/>
    <w:basedOn w:val="VCAAvariable"/>
    <w:uiPriority w:val="1"/>
    <w:qFormat/>
    <w:rsid w:val="00962A51"/>
    <w:rPr>
      <w:rFonts w:ascii="Times New Roman" w:hAnsi="Times New Roman"/>
      <w:b w:val="0"/>
      <w:i w:val="0"/>
      <w:iCs/>
      <w:position w:val="-6"/>
      <w:sz w:val="24"/>
      <w:vertAlign w:val="sub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570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9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83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12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75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45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84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74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2.wmf"/><Relationship Id="rId16" Type="http://schemas.openxmlformats.org/officeDocument/2006/relationships/image" Target="media/image5.wmf"/><Relationship Id="rId11" Type="http://schemas.openxmlformats.org/officeDocument/2006/relationships/image" Target="media/image1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eader" Target="header2.xml"/><Relationship Id="rId5" Type="http://schemas.openxmlformats.org/officeDocument/2006/relationships/numbering" Target="numbering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oleObject" Target="embeddings/oleObject14.bin"/><Relationship Id="rId48" Type="http://schemas.openxmlformats.org/officeDocument/2006/relationships/image" Target="media/image22.e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7.bin"/><Relationship Id="rId77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18.bin"/><Relationship Id="rId72" Type="http://schemas.openxmlformats.org/officeDocument/2006/relationships/header" Target="header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endnotes" Target="endnotes.xml"/><Relationship Id="rId31" Type="http://schemas.openxmlformats.org/officeDocument/2006/relationships/oleObject" Target="embeddings/oleObject9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5.bin"/><Relationship Id="rId73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34" Type="http://schemas.openxmlformats.org/officeDocument/2006/relationships/image" Target="media/image14.png"/><Relationship Id="rId50" Type="http://schemas.openxmlformats.org/officeDocument/2006/relationships/image" Target="media/image23.wmf"/><Relationship Id="rId55" Type="http://schemas.openxmlformats.org/officeDocument/2006/relationships/oleObject" Target="embeddings/oleObject20.bin"/><Relationship Id="rId76" Type="http://schemas.openxmlformats.org/officeDocument/2006/relationships/fontTable" Target="fontTable.xml"/><Relationship Id="rId7" Type="http://schemas.openxmlformats.org/officeDocument/2006/relationships/settings" Target="settings.xml"/><Relationship Id="rId71" Type="http://schemas.openxmlformats.org/officeDocument/2006/relationships/oleObject" Target="embeddings/oleObject28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3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1279FDBA-5608-4585-9A4D-9958E0E6458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DC15D98-5E31-46A3-BC3F-457E80C390F8}"/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BA848B5-61E6-45CE-88A6-73FD729D8E9B}">
  <ds:schemaRefs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schemas.microsoft.com/office/2006/documentManagement/types"/>
    <ds:schemaRef ds:uri="http://purl.org/dc/terms/"/>
    <ds:schemaRef ds:uri="http://www.w3.org/XML/1998/namespace"/>
    <ds:schemaRef ds:uri="http://purl.org/dc/elements/1.1/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2</Pages>
  <Words>1428</Words>
  <Characters>8142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M Exam 1 report-2021</vt:lpstr>
    </vt:vector>
  </TitlesOfParts>
  <Manager/>
  <Company/>
  <LinksUpToDate>false</LinksUpToDate>
  <CharactersWithSpaces>955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1 VCE Further Mathematics 1 external assessment report</dc:title>
  <dc:subject/>
  <dc:creator>vcaa@education.vic.gov.au</dc:creator>
  <cp:keywords>2021; VCE; Further Mathematics; 1; external assessment report; exam report; Victorian Curriculum and Assessment Authority; VCAA</cp:keywords>
  <dc:description/>
  <cp:lastModifiedBy>Victorian Curriculum and Assessment Authority</cp:lastModifiedBy>
  <cp:revision>5</cp:revision>
  <cp:lastPrinted>2022-10-27T06:12:00Z</cp:lastPrinted>
  <dcterms:created xsi:type="dcterms:W3CDTF">2022-04-13T01:16:00Z</dcterms:created>
  <dcterms:modified xsi:type="dcterms:W3CDTF">2022-10-27T06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MTMacEqns">
    <vt:bool>true</vt:bool>
  </property>
</Properties>
</file>